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263F" w:rsidRPr="00CA5F80" w:rsidRDefault="00CA5F80" w:rsidP="00CA5F80">
      <w:pPr>
        <w:spacing w:after="0" w:line="276" w:lineRule="auto"/>
        <w:ind w:left="0" w:right="0" w:firstLine="0"/>
        <w:jc w:val="center"/>
        <w:rPr>
          <w:rFonts w:ascii="Palatino Linotype" w:hAnsi="Palatino Linotype"/>
          <w:b/>
          <w:color w:val="0070C0"/>
          <w:sz w:val="22"/>
        </w:rPr>
      </w:pPr>
      <w:bookmarkStart w:id="0" w:name="_GoBack"/>
      <w:bookmarkEnd w:id="0"/>
      <w:r w:rsidRPr="00CA5F80">
        <w:rPr>
          <w:rFonts w:ascii="Palatino Linotype" w:hAnsi="Palatino Linotype"/>
          <w:b/>
          <w:color w:val="0070C0"/>
          <w:sz w:val="22"/>
        </w:rPr>
        <w:t>THPT ĐOÀN THƯỢNG – HẢI DƯƠNG LẦN 1</w:t>
      </w:r>
    </w:p>
    <w:p w:rsidR="00CA5F80" w:rsidRDefault="00F93AAD" w:rsidP="00551AA4">
      <w:pPr>
        <w:spacing w:after="0" w:line="276" w:lineRule="auto"/>
        <w:ind w:left="0" w:right="0" w:firstLine="0"/>
        <w:rPr>
          <w:rFonts w:ascii="Palatino Linotype" w:hAnsi="Palatino Linotype"/>
          <w:i/>
          <w:sz w:val="22"/>
        </w:rPr>
      </w:pPr>
      <w:r w:rsidRPr="00551AA4">
        <w:rPr>
          <w:rFonts w:ascii="Palatino Linotype" w:hAnsi="Palatino Linotype"/>
          <w:i/>
          <w:sz w:val="22"/>
        </w:rPr>
        <w:t xml:space="preserve">Cho biết nguyên tử khối của các nguyên tố: </w:t>
      </w:r>
    </w:p>
    <w:p w:rsidR="00CA5F80" w:rsidRDefault="00F93AAD" w:rsidP="00551AA4">
      <w:pPr>
        <w:spacing w:after="0" w:line="276" w:lineRule="auto"/>
        <w:ind w:left="0" w:right="0" w:firstLine="0"/>
        <w:rPr>
          <w:rFonts w:ascii="Palatino Linotype" w:hAnsi="Palatino Linotype"/>
          <w:i/>
          <w:sz w:val="22"/>
        </w:rPr>
      </w:pPr>
      <w:r w:rsidRPr="00551AA4">
        <w:rPr>
          <w:rFonts w:ascii="Palatino Linotype" w:hAnsi="Palatino Linotype"/>
          <w:i/>
          <w:sz w:val="22"/>
        </w:rPr>
        <w:t>H = 1; L</w:t>
      </w:r>
      <w:r w:rsidR="00CA5F80">
        <w:rPr>
          <w:rFonts w:ascii="Palatino Linotype" w:hAnsi="Palatino Linotype"/>
          <w:i/>
          <w:sz w:val="22"/>
        </w:rPr>
        <w:t xml:space="preserve">i = 7; C = 12; N = 14; O = 16; </w:t>
      </w:r>
      <w:r w:rsidRPr="00551AA4">
        <w:rPr>
          <w:rFonts w:ascii="Palatino Linotype" w:hAnsi="Palatino Linotype"/>
          <w:i/>
          <w:sz w:val="22"/>
        </w:rPr>
        <w:t xml:space="preserve">Na = 23; Mg = 24; Al = 27; P = 31; S = 32; Cl = 35,5; K = 39; Ca = 40; </w:t>
      </w:r>
    </w:p>
    <w:p w:rsidR="00D3263F" w:rsidRPr="00CA5F80" w:rsidRDefault="00F93AAD" w:rsidP="00551AA4">
      <w:pPr>
        <w:spacing w:after="0" w:line="276" w:lineRule="auto"/>
        <w:ind w:left="0" w:right="0" w:firstLine="0"/>
        <w:rPr>
          <w:rFonts w:ascii="Palatino Linotype" w:hAnsi="Palatino Linotype"/>
          <w:i/>
          <w:sz w:val="22"/>
        </w:rPr>
      </w:pPr>
      <w:r w:rsidRPr="00551AA4">
        <w:rPr>
          <w:rFonts w:ascii="Palatino Linotype" w:hAnsi="Palatino Linotype"/>
          <w:i/>
          <w:sz w:val="22"/>
        </w:rPr>
        <w:t>Cr = 52;</w:t>
      </w:r>
      <w:r w:rsidR="00CA5F80">
        <w:rPr>
          <w:rFonts w:ascii="Palatino Linotype" w:hAnsi="Palatino Linotype"/>
          <w:i/>
          <w:sz w:val="22"/>
        </w:rPr>
        <w:t xml:space="preserve"> </w:t>
      </w:r>
      <w:r w:rsidRPr="00551AA4">
        <w:rPr>
          <w:rFonts w:ascii="Palatino Linotype" w:hAnsi="Palatino Linotype"/>
          <w:i/>
          <w:sz w:val="22"/>
        </w:rPr>
        <w:t xml:space="preserve">Fe = 56; Cu = 64; Zn = 65; Br = 80; Rb = 85,5; Ag = 108; Ba = 137. </w:t>
      </w:r>
    </w:p>
    <w:p w:rsidR="00D3263F" w:rsidRPr="00551AA4" w:rsidRDefault="00F93AAD" w:rsidP="00551AA4">
      <w:pPr>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1:</w:t>
      </w:r>
      <w:r w:rsidRPr="007103BE">
        <w:rPr>
          <w:rFonts w:ascii="Palatino Linotype" w:hAnsi="Palatino Linotype"/>
          <w:color w:val="0070C0"/>
          <w:sz w:val="22"/>
        </w:rPr>
        <w:t xml:space="preserve"> </w:t>
      </w:r>
      <w:r w:rsidRPr="00551AA4">
        <w:rPr>
          <w:rFonts w:ascii="Palatino Linotype" w:hAnsi="Palatino Linotype"/>
          <w:sz w:val="22"/>
        </w:rPr>
        <w:t xml:space="preserve">Kim loại không phản ứng với nước ở nhiệt độ thường là </w:t>
      </w:r>
    </w:p>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24417A">
        <w:rPr>
          <w:rFonts w:ascii="Palatino Linotype" w:hAnsi="Palatino Linotype"/>
          <w:color w:val="FF0000"/>
          <w:sz w:val="22"/>
        </w:rPr>
        <w:t xml:space="preserve"> </w:t>
      </w:r>
      <w:r w:rsidRPr="0024417A">
        <w:rPr>
          <w:rFonts w:ascii="Palatino Linotype" w:hAnsi="Palatino Linotype"/>
          <w:color w:val="FF0000"/>
          <w:sz w:val="22"/>
        </w:rPr>
        <w:tab/>
      </w:r>
      <w:r w:rsidR="007103BE" w:rsidRPr="0024417A">
        <w:rPr>
          <w:rFonts w:ascii="Palatino Linotype" w:hAnsi="Palatino Linotype"/>
          <w:b/>
          <w:color w:val="FF0000"/>
          <w:sz w:val="22"/>
        </w:rPr>
        <w:t>A.</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 xml:space="preserve">Be.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Ba.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Na.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Ca.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2:</w:t>
      </w:r>
      <w:r w:rsidRPr="00551AA4">
        <w:rPr>
          <w:rFonts w:ascii="Palatino Linotype" w:hAnsi="Palatino Linotype"/>
          <w:sz w:val="22"/>
        </w:rPr>
        <w:t xml:space="preserve"> Cho các chất sau: </w:t>
      </w:r>
      <w:r w:rsidRPr="0024417A">
        <w:rPr>
          <w:rFonts w:ascii="Palatino Linotype" w:hAnsi="Palatino Linotype"/>
          <w:color w:val="FF0000"/>
          <w:sz w:val="22"/>
        </w:rPr>
        <w:t>HCHO</w:t>
      </w:r>
      <w:r w:rsidRPr="00551AA4">
        <w:rPr>
          <w:rFonts w:ascii="Palatino Linotype" w:hAnsi="Palatino Linotype"/>
          <w:sz w:val="22"/>
        </w:rPr>
        <w:t>, CH</w:t>
      </w:r>
      <w:r w:rsidRPr="00551AA4">
        <w:rPr>
          <w:rFonts w:ascii="Palatino Linotype" w:hAnsi="Palatino Linotype"/>
          <w:sz w:val="22"/>
          <w:vertAlign w:val="subscript"/>
        </w:rPr>
        <w:t>3</w:t>
      </w:r>
      <w:r w:rsidRPr="00551AA4">
        <w:rPr>
          <w:rFonts w:ascii="Palatino Linotype" w:hAnsi="Palatino Linotype"/>
          <w:sz w:val="22"/>
        </w:rPr>
        <w:t>COOH, CH</w:t>
      </w:r>
      <w:r w:rsidRPr="00551AA4">
        <w:rPr>
          <w:rFonts w:ascii="Palatino Linotype" w:hAnsi="Palatino Linotype"/>
          <w:sz w:val="22"/>
          <w:vertAlign w:val="subscript"/>
        </w:rPr>
        <w:t>3</w:t>
      </w:r>
      <w:r w:rsidRPr="00551AA4">
        <w:rPr>
          <w:rFonts w:ascii="Palatino Linotype" w:hAnsi="Palatino Linotype"/>
          <w:sz w:val="22"/>
        </w:rPr>
        <w:t>COO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 </w:t>
      </w:r>
      <w:r w:rsidRPr="0024417A">
        <w:rPr>
          <w:rFonts w:ascii="Palatino Linotype" w:hAnsi="Palatino Linotype"/>
          <w:color w:val="FF0000"/>
          <w:sz w:val="22"/>
        </w:rPr>
        <w:t>HCOOH</w:t>
      </w:r>
      <w:r w:rsidRPr="00551AA4">
        <w:rPr>
          <w:rFonts w:ascii="Palatino Linotype" w:hAnsi="Palatino Linotype"/>
          <w:sz w:val="22"/>
        </w:rPr>
        <w:t>, C</w:t>
      </w:r>
      <w:r w:rsidRPr="00551AA4">
        <w:rPr>
          <w:rFonts w:ascii="Palatino Linotype" w:hAnsi="Palatino Linotype"/>
          <w:sz w:val="22"/>
          <w:vertAlign w:val="subscript"/>
        </w:rPr>
        <w:t>2</w:t>
      </w:r>
      <w:r w:rsidRPr="00551AA4">
        <w:rPr>
          <w:rFonts w:ascii="Palatino Linotype" w:hAnsi="Palatino Linotype"/>
          <w:sz w:val="22"/>
        </w:rPr>
        <w:t>H</w:t>
      </w:r>
      <w:r w:rsidRPr="00551AA4">
        <w:rPr>
          <w:rFonts w:ascii="Palatino Linotype" w:hAnsi="Palatino Linotype"/>
          <w:sz w:val="22"/>
          <w:vertAlign w:val="subscript"/>
        </w:rPr>
        <w:t>5</w:t>
      </w:r>
      <w:r w:rsidRPr="00551AA4">
        <w:rPr>
          <w:rFonts w:ascii="Palatino Linotype" w:hAnsi="Palatino Linotype"/>
          <w:sz w:val="22"/>
        </w:rPr>
        <w:t xml:space="preserve">OH, </w:t>
      </w:r>
      <w:r w:rsidRPr="0024417A">
        <w:rPr>
          <w:rFonts w:ascii="Palatino Linotype" w:hAnsi="Palatino Linotype"/>
          <w:color w:val="FF0000"/>
          <w:sz w:val="22"/>
        </w:rPr>
        <w:t>HCOOCH</w:t>
      </w:r>
      <w:r w:rsidRPr="0024417A">
        <w:rPr>
          <w:rFonts w:ascii="Palatino Linotype" w:hAnsi="Palatino Linotype"/>
          <w:color w:val="FF0000"/>
          <w:sz w:val="22"/>
          <w:vertAlign w:val="subscript"/>
        </w:rPr>
        <w:t>3</w:t>
      </w:r>
      <w:r w:rsidRPr="00551AA4">
        <w:rPr>
          <w:rFonts w:ascii="Palatino Linotype" w:hAnsi="Palatino Linotype"/>
          <w:sz w:val="22"/>
        </w:rPr>
        <w:t xml:space="preserve">. Số chất trong dãy có phản ứng tráng bạc là </w:t>
      </w:r>
    </w:p>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4.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5. </w:t>
      </w:r>
      <w:r w:rsidR="00F93AAD" w:rsidRPr="00551AA4">
        <w:rPr>
          <w:rFonts w:ascii="Palatino Linotype" w:hAnsi="Palatino Linotype"/>
          <w:sz w:val="22"/>
        </w:rPr>
        <w:tab/>
      </w:r>
      <w:r w:rsidR="007103BE" w:rsidRPr="0024417A">
        <w:rPr>
          <w:rFonts w:ascii="Palatino Linotype" w:hAnsi="Palatino Linotype"/>
          <w:b/>
          <w:color w:val="FF0000"/>
          <w:sz w:val="22"/>
        </w:rPr>
        <w:t>C.</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 xml:space="preserve">3.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6.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3:</w:t>
      </w:r>
      <w:r w:rsidRPr="00551AA4">
        <w:rPr>
          <w:rFonts w:ascii="Palatino Linotype" w:hAnsi="Palatino Linotype"/>
          <w:sz w:val="22"/>
        </w:rPr>
        <w:t xml:space="preserve"> Trong điều kiện thích hợp glucozơ lên men tạo thành khí CO</w:t>
      </w:r>
      <w:r w:rsidRPr="00551AA4">
        <w:rPr>
          <w:rFonts w:ascii="Palatino Linotype" w:hAnsi="Palatino Linotype"/>
          <w:sz w:val="22"/>
          <w:vertAlign w:val="subscript"/>
        </w:rPr>
        <w:t>2</w:t>
      </w:r>
      <w:r w:rsidRPr="00551AA4">
        <w:rPr>
          <w:rFonts w:ascii="Palatino Linotype" w:hAnsi="Palatino Linotype"/>
          <w:sz w:val="22"/>
        </w:rPr>
        <w:t xml:space="preserve"> và </w:t>
      </w:r>
    </w:p>
    <w:p w:rsidR="00D3263F" w:rsidRPr="00551AA4" w:rsidRDefault="00CA5F80" w:rsidP="00CA5F80">
      <w:pPr>
        <w:tabs>
          <w:tab w:val="left" w:pos="284"/>
          <w:tab w:val="left" w:pos="2835"/>
          <w:tab w:val="center" w:pos="3220"/>
          <w:tab w:val="left" w:pos="5387"/>
          <w:tab w:val="center" w:pos="5611"/>
          <w:tab w:val="left" w:pos="7938"/>
          <w:tab w:val="center" w:pos="7973"/>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HCOOH.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CH</w:t>
      </w:r>
      <w:r w:rsidR="00F93AAD" w:rsidRPr="00551AA4">
        <w:rPr>
          <w:rFonts w:ascii="Palatino Linotype" w:hAnsi="Palatino Linotype"/>
          <w:sz w:val="22"/>
          <w:vertAlign w:val="subscript"/>
        </w:rPr>
        <w:t>3</w:t>
      </w:r>
      <w:r w:rsidR="00F93AAD" w:rsidRPr="00551AA4">
        <w:rPr>
          <w:rFonts w:ascii="Palatino Linotype" w:hAnsi="Palatino Linotype"/>
          <w:sz w:val="22"/>
        </w:rPr>
        <w:t xml:space="preserve">COOH.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CH</w:t>
      </w:r>
      <w:r w:rsidR="00F93AAD" w:rsidRPr="00551AA4">
        <w:rPr>
          <w:rFonts w:ascii="Palatino Linotype" w:hAnsi="Palatino Linotype"/>
          <w:sz w:val="22"/>
          <w:vertAlign w:val="subscript"/>
        </w:rPr>
        <w:t>3</w:t>
      </w:r>
      <w:r w:rsidR="00F93AAD" w:rsidRPr="00551AA4">
        <w:rPr>
          <w:rFonts w:ascii="Palatino Linotype" w:hAnsi="Palatino Linotype"/>
          <w:sz w:val="22"/>
        </w:rPr>
        <w:t xml:space="preserve">CHO. </w:t>
      </w:r>
      <w:r w:rsidR="00F93AAD" w:rsidRPr="00551AA4">
        <w:rPr>
          <w:rFonts w:ascii="Palatino Linotype" w:hAnsi="Palatino Linotype"/>
          <w:sz w:val="22"/>
        </w:rPr>
        <w:tab/>
      </w:r>
      <w:r w:rsidR="007103BE" w:rsidRPr="0024417A">
        <w:rPr>
          <w:rFonts w:ascii="Palatino Linotype" w:hAnsi="Palatino Linotype"/>
          <w:b/>
          <w:color w:val="FF0000"/>
          <w:sz w:val="22"/>
        </w:rPr>
        <w:t>D.</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C</w:t>
      </w:r>
      <w:r w:rsidR="00F93AAD" w:rsidRPr="0024417A">
        <w:rPr>
          <w:rFonts w:ascii="Palatino Linotype" w:hAnsi="Palatino Linotype"/>
          <w:color w:val="FF0000"/>
          <w:sz w:val="22"/>
          <w:vertAlign w:val="subscript"/>
        </w:rPr>
        <w:t>2</w:t>
      </w:r>
      <w:r w:rsidR="00F93AAD" w:rsidRPr="0024417A">
        <w:rPr>
          <w:rFonts w:ascii="Palatino Linotype" w:hAnsi="Palatino Linotype"/>
          <w:color w:val="FF0000"/>
          <w:sz w:val="22"/>
        </w:rPr>
        <w:t>H</w:t>
      </w:r>
      <w:r w:rsidR="00F93AAD" w:rsidRPr="0024417A">
        <w:rPr>
          <w:rFonts w:ascii="Palatino Linotype" w:hAnsi="Palatino Linotype"/>
          <w:color w:val="FF0000"/>
          <w:sz w:val="22"/>
          <w:vertAlign w:val="subscript"/>
        </w:rPr>
        <w:t>5</w:t>
      </w:r>
      <w:r w:rsidR="00F93AAD" w:rsidRPr="0024417A">
        <w:rPr>
          <w:rFonts w:ascii="Palatino Linotype" w:hAnsi="Palatino Linotype"/>
          <w:color w:val="FF0000"/>
          <w:sz w:val="22"/>
        </w:rPr>
        <w:t xml:space="preserve">OH.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4:</w:t>
      </w:r>
      <w:r w:rsidRPr="00551AA4">
        <w:rPr>
          <w:rFonts w:ascii="Palatino Linotype" w:hAnsi="Palatino Linotype"/>
          <w:sz w:val="22"/>
        </w:rPr>
        <w:t xml:space="preserve"> Kim loại có tính dẻo, dẫn điện, dẫn nhiệt, có ánh kim đều gây ra bởi </w:t>
      </w:r>
    </w:p>
    <w:p w:rsidR="00D3263F" w:rsidRPr="00551AA4" w:rsidRDefault="00CA5F80" w:rsidP="00CA5F80">
      <w:pPr>
        <w:tabs>
          <w:tab w:val="left" w:pos="284"/>
          <w:tab w:val="left" w:pos="2835"/>
          <w:tab w:val="left" w:pos="5387"/>
          <w:tab w:val="center" w:pos="6539"/>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Kim loại có cấu tạo mạng tinh thể.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ion kim </w:t>
      </w:r>
    </w:p>
    <w:p w:rsidR="00D3263F" w:rsidRPr="00551AA4" w:rsidRDefault="00CA5F80" w:rsidP="00CA5F80">
      <w:pPr>
        <w:tabs>
          <w:tab w:val="left" w:pos="284"/>
          <w:tab w:val="left" w:pos="2835"/>
          <w:tab w:val="left" w:pos="5387"/>
          <w:tab w:val="center" w:pos="7366"/>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24417A">
        <w:rPr>
          <w:rFonts w:ascii="Palatino Linotype" w:hAnsi="Palatino Linotype"/>
          <w:b/>
          <w:color w:val="FF0000"/>
          <w:sz w:val="22"/>
        </w:rPr>
        <w:t>C.</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 xml:space="preserve">các electron tự do trong mạng tinh thể kim loại.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các nguyên tử kim loại.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5:</w:t>
      </w:r>
      <w:r w:rsidRPr="00551AA4">
        <w:rPr>
          <w:rFonts w:ascii="Palatino Linotype" w:hAnsi="Palatino Linotype"/>
          <w:sz w:val="22"/>
        </w:rPr>
        <w:t xml:space="preserve"> Cho dãy các kim loại Mg, Cr, K, Li. Kim loại mềm nhất trong dãy là </w:t>
      </w:r>
    </w:p>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Li.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Mg.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Cr. </w:t>
      </w:r>
      <w:r w:rsidR="00F93AAD" w:rsidRPr="00551AA4">
        <w:rPr>
          <w:rFonts w:ascii="Palatino Linotype" w:hAnsi="Palatino Linotype"/>
          <w:sz w:val="22"/>
        </w:rPr>
        <w:tab/>
      </w:r>
      <w:r w:rsidR="007103BE" w:rsidRPr="0024417A">
        <w:rPr>
          <w:rFonts w:ascii="Palatino Linotype" w:hAnsi="Palatino Linotype"/>
          <w:b/>
          <w:color w:val="FF0000"/>
          <w:sz w:val="22"/>
        </w:rPr>
        <w:t>D.</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 xml:space="preserve">K.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6:</w:t>
      </w:r>
      <w:r w:rsidRPr="00551AA4">
        <w:rPr>
          <w:rFonts w:ascii="Palatino Linotype" w:hAnsi="Palatino Linotype"/>
          <w:sz w:val="22"/>
        </w:rPr>
        <w:t xml:space="preserve"> Cho dãy các kim loai: Mg, Fe, Ag. Kim loaị</w:t>
      </w:r>
      <w:r w:rsidR="00CA5F80">
        <w:rPr>
          <w:rFonts w:ascii="Palatino Linotype" w:hAnsi="Palatino Linotype"/>
          <w:sz w:val="22"/>
        </w:rPr>
        <w:t xml:space="preserve"> </w:t>
      </w:r>
      <w:r w:rsidRPr="00551AA4">
        <w:rPr>
          <w:rFonts w:ascii="Palatino Linotype" w:hAnsi="Palatino Linotype"/>
          <w:sz w:val="22"/>
        </w:rPr>
        <w:t>trong dãy có</w:t>
      </w:r>
      <w:r w:rsidR="00CA5F80">
        <w:rPr>
          <w:rFonts w:ascii="Palatino Linotype" w:hAnsi="Palatino Linotype"/>
          <w:sz w:val="22"/>
        </w:rPr>
        <w:t xml:space="preserve"> </w:t>
      </w:r>
      <w:r w:rsidRPr="00551AA4">
        <w:rPr>
          <w:rFonts w:ascii="Palatino Linotype" w:hAnsi="Palatino Linotype"/>
          <w:sz w:val="22"/>
        </w:rPr>
        <w:t>tính khử</w:t>
      </w:r>
      <w:r w:rsidR="00CA5F80">
        <w:rPr>
          <w:rFonts w:ascii="Palatino Linotype" w:hAnsi="Palatino Linotype"/>
          <w:sz w:val="22"/>
        </w:rPr>
        <w:t xml:space="preserve"> </w:t>
      </w:r>
      <w:r w:rsidRPr="00551AA4">
        <w:rPr>
          <w:rFonts w:ascii="Palatino Linotype" w:hAnsi="Palatino Linotype"/>
          <w:sz w:val="22"/>
        </w:rPr>
        <w:t xml:space="preserve">yếu nhất là </w:t>
      </w:r>
    </w:p>
    <w:p w:rsidR="00D3263F" w:rsidRPr="00551AA4" w:rsidRDefault="00F93AAD" w:rsidP="00CA5F80">
      <w:pPr>
        <w:tabs>
          <w:tab w:val="left" w:pos="284"/>
          <w:tab w:val="left" w:pos="2835"/>
          <w:tab w:val="left" w:pos="5387"/>
          <w:tab w:val="left" w:pos="7938"/>
          <w:tab w:val="center" w:pos="8530"/>
        </w:tabs>
        <w:spacing w:after="0" w:line="276" w:lineRule="auto"/>
        <w:ind w:left="0" w:right="0" w:firstLine="0"/>
        <w:rPr>
          <w:rFonts w:ascii="Palatino Linotype" w:hAnsi="Palatino Linotype"/>
          <w:sz w:val="22"/>
        </w:rPr>
      </w:pPr>
      <w:r w:rsidRPr="00551AA4">
        <w:rPr>
          <w:rFonts w:ascii="Palatino Linotype" w:eastAsia="Calibri" w:hAnsi="Palatino Linotype" w:cs="Calibri"/>
          <w:sz w:val="22"/>
        </w:rPr>
        <w:tab/>
      </w:r>
      <w:r w:rsidR="007103BE"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Cu. </w:t>
      </w:r>
      <w:r w:rsidRPr="00551AA4">
        <w:rPr>
          <w:rFonts w:ascii="Palatino Linotype" w:hAnsi="Palatino Linotype"/>
          <w:sz w:val="22"/>
        </w:rPr>
        <w:tab/>
      </w:r>
      <w:r w:rsidR="007103BE"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Mg. </w:t>
      </w:r>
      <w:r w:rsidRPr="00551AA4">
        <w:rPr>
          <w:rFonts w:ascii="Palatino Linotype" w:hAnsi="Palatino Linotype"/>
          <w:sz w:val="22"/>
        </w:rPr>
        <w:tab/>
      </w:r>
      <w:r w:rsidR="007103BE" w:rsidRPr="007103BE">
        <w:rPr>
          <w:rFonts w:ascii="Palatino Linotype" w:hAnsi="Palatino Linotype"/>
          <w:b/>
          <w:color w:val="0070C0"/>
          <w:sz w:val="22"/>
        </w:rPr>
        <w:t>C.</w:t>
      </w:r>
      <w:r w:rsidRPr="00551AA4">
        <w:rPr>
          <w:rFonts w:ascii="Palatino Linotype" w:hAnsi="Palatino Linotype"/>
          <w:b/>
          <w:sz w:val="22"/>
        </w:rPr>
        <w:t xml:space="preserve"> </w:t>
      </w:r>
      <w:r w:rsidRPr="00551AA4">
        <w:rPr>
          <w:rFonts w:ascii="Palatino Linotype" w:hAnsi="Palatino Linotype"/>
          <w:sz w:val="22"/>
        </w:rPr>
        <w:t xml:space="preserve">Fe. </w:t>
      </w:r>
      <w:r w:rsidRPr="00551AA4">
        <w:rPr>
          <w:rFonts w:ascii="Palatino Linotype" w:hAnsi="Palatino Linotype"/>
          <w:sz w:val="22"/>
        </w:rPr>
        <w:tab/>
      </w:r>
      <w:r w:rsidR="007103BE" w:rsidRPr="0024417A">
        <w:rPr>
          <w:rFonts w:ascii="Palatino Linotype" w:hAnsi="Palatino Linotype"/>
          <w:b/>
          <w:color w:val="FF0000"/>
          <w:sz w:val="22"/>
        </w:rPr>
        <w:t>D.</w:t>
      </w:r>
      <w:r w:rsidRPr="0024417A">
        <w:rPr>
          <w:rFonts w:ascii="Palatino Linotype" w:hAnsi="Palatino Linotype"/>
          <w:b/>
          <w:color w:val="FF0000"/>
          <w:sz w:val="22"/>
        </w:rPr>
        <w:t xml:space="preserve"> </w:t>
      </w:r>
      <w:r w:rsidRPr="0024417A">
        <w:rPr>
          <w:rFonts w:ascii="Palatino Linotype" w:hAnsi="Palatino Linotype"/>
          <w:color w:val="FF0000"/>
          <w:sz w:val="22"/>
        </w:rPr>
        <w:t xml:space="preserve">Ag.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7:</w:t>
      </w:r>
      <w:r w:rsidRPr="00551AA4">
        <w:rPr>
          <w:rFonts w:ascii="Palatino Linotype" w:hAnsi="Palatino Linotype"/>
          <w:sz w:val="22"/>
        </w:rPr>
        <w:t xml:space="preserve"> Cẩm tú cầu là loài hoa được trồng nhiều nhất tại Sa Pa hay Đà Lạt. Màu của loại hoa này có thể thay đổi tùy thuộc vào pH của thổ nhưỡng nên có thể điều chỉnh màu hoa thông qua việc điều chỉnh độ pH của đất trồng </w:t>
      </w:r>
    </w:p>
    <w:tbl>
      <w:tblPr>
        <w:tblStyle w:val="TableGrid"/>
        <w:tblW w:w="7660" w:type="dxa"/>
        <w:jc w:val="center"/>
        <w:tblInd w:w="0" w:type="dxa"/>
        <w:tblCellMar>
          <w:top w:w="19" w:type="dxa"/>
          <w:left w:w="115" w:type="dxa"/>
          <w:right w:w="115" w:type="dxa"/>
        </w:tblCellMar>
        <w:tblLook w:val="04A0" w:firstRow="1" w:lastRow="0" w:firstColumn="1" w:lastColumn="0" w:noHBand="0" w:noVBand="1"/>
      </w:tblPr>
      <w:tblGrid>
        <w:gridCol w:w="2269"/>
        <w:gridCol w:w="1846"/>
        <w:gridCol w:w="1843"/>
        <w:gridCol w:w="1702"/>
      </w:tblGrid>
      <w:tr w:rsidR="00D3263F" w:rsidRPr="00551AA4" w:rsidTr="00CA5F80">
        <w:trPr>
          <w:trHeight w:val="346"/>
          <w:jc w:val="center"/>
        </w:trPr>
        <w:tc>
          <w:tcPr>
            <w:tcW w:w="2269" w:type="dxa"/>
            <w:tcBorders>
              <w:top w:val="single" w:sz="6" w:space="0" w:color="000000"/>
              <w:left w:val="single" w:sz="6" w:space="0" w:color="000000"/>
              <w:bottom w:val="single" w:sz="6" w:space="0" w:color="000000"/>
              <w:right w:val="single" w:sz="6" w:space="0" w:color="000000"/>
            </w:tcBorders>
            <w:vAlign w:val="center"/>
          </w:tcPr>
          <w:p w:rsidR="00D3263F" w:rsidRPr="00551AA4" w:rsidRDefault="00F93AAD" w:rsidP="00CA5F80">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pH đất trồng</w:t>
            </w:r>
          </w:p>
        </w:tc>
        <w:tc>
          <w:tcPr>
            <w:tcW w:w="1846" w:type="dxa"/>
            <w:tcBorders>
              <w:top w:val="single" w:sz="6" w:space="0" w:color="000000"/>
              <w:left w:val="single" w:sz="6" w:space="0" w:color="000000"/>
              <w:bottom w:val="single" w:sz="6" w:space="0" w:color="000000"/>
              <w:right w:val="single" w:sz="6" w:space="0" w:color="000000"/>
            </w:tcBorders>
            <w:vAlign w:val="center"/>
          </w:tcPr>
          <w:p w:rsidR="00D3263F" w:rsidRPr="00551AA4" w:rsidRDefault="00F93AAD" w:rsidP="00CA5F80">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lt; 7</w:t>
            </w:r>
          </w:p>
        </w:tc>
        <w:tc>
          <w:tcPr>
            <w:tcW w:w="1843" w:type="dxa"/>
            <w:tcBorders>
              <w:top w:val="single" w:sz="6" w:space="0" w:color="000000"/>
              <w:left w:val="single" w:sz="6" w:space="0" w:color="000000"/>
              <w:bottom w:val="single" w:sz="6" w:space="0" w:color="000000"/>
              <w:right w:val="single" w:sz="6" w:space="0" w:color="000000"/>
            </w:tcBorders>
            <w:vAlign w:val="center"/>
          </w:tcPr>
          <w:p w:rsidR="00D3263F" w:rsidRPr="00551AA4" w:rsidRDefault="00F93AAD" w:rsidP="00CA5F80">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 7</w:t>
            </w:r>
          </w:p>
        </w:tc>
        <w:tc>
          <w:tcPr>
            <w:tcW w:w="1702" w:type="dxa"/>
            <w:tcBorders>
              <w:top w:val="single" w:sz="6" w:space="0" w:color="000000"/>
              <w:left w:val="single" w:sz="6" w:space="0" w:color="000000"/>
              <w:bottom w:val="single" w:sz="6" w:space="0" w:color="000000"/>
              <w:right w:val="single" w:sz="6" w:space="0" w:color="000000"/>
            </w:tcBorders>
            <w:vAlign w:val="center"/>
          </w:tcPr>
          <w:p w:rsidR="00D3263F" w:rsidRPr="00551AA4" w:rsidRDefault="00F93AAD" w:rsidP="00CA5F80">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gt; 7</w:t>
            </w:r>
          </w:p>
        </w:tc>
      </w:tr>
      <w:tr w:rsidR="00D3263F" w:rsidRPr="00551AA4" w:rsidTr="00CA5F80">
        <w:trPr>
          <w:trHeight w:val="350"/>
          <w:jc w:val="center"/>
        </w:trPr>
        <w:tc>
          <w:tcPr>
            <w:tcW w:w="2269" w:type="dxa"/>
            <w:tcBorders>
              <w:top w:val="single" w:sz="6" w:space="0" w:color="000000"/>
              <w:left w:val="single" w:sz="6" w:space="0" w:color="000000"/>
              <w:bottom w:val="single" w:sz="6" w:space="0" w:color="000000"/>
              <w:right w:val="single" w:sz="6" w:space="0" w:color="000000"/>
            </w:tcBorders>
            <w:vAlign w:val="center"/>
          </w:tcPr>
          <w:p w:rsidR="00D3263F" w:rsidRPr="00551AA4" w:rsidRDefault="00F93AAD" w:rsidP="00CA5F80">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Hoa s</w:t>
            </w:r>
            <w:r w:rsidR="00551AA4" w:rsidRPr="00551AA4">
              <w:rPr>
                <w:rFonts w:ascii="Palatino Linotype" w:hAnsi="Palatino Linotype"/>
                <w:sz w:val="22"/>
              </w:rPr>
              <w:t>ẽ</w:t>
            </w:r>
            <w:r w:rsidRPr="00551AA4">
              <w:rPr>
                <w:rFonts w:ascii="Palatino Linotype" w:hAnsi="Palatino Linotype"/>
                <w:sz w:val="22"/>
              </w:rPr>
              <w:t xml:space="preserve"> có màu</w:t>
            </w:r>
          </w:p>
        </w:tc>
        <w:tc>
          <w:tcPr>
            <w:tcW w:w="1846" w:type="dxa"/>
            <w:tcBorders>
              <w:top w:val="single" w:sz="6" w:space="0" w:color="000000"/>
              <w:left w:val="single" w:sz="6" w:space="0" w:color="000000"/>
              <w:bottom w:val="single" w:sz="6" w:space="0" w:color="000000"/>
              <w:right w:val="single" w:sz="6" w:space="0" w:color="000000"/>
            </w:tcBorders>
            <w:vAlign w:val="center"/>
          </w:tcPr>
          <w:p w:rsidR="00D3263F" w:rsidRPr="00551AA4" w:rsidRDefault="00F93AAD" w:rsidP="00CA5F80">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Lam</w:t>
            </w:r>
          </w:p>
        </w:tc>
        <w:tc>
          <w:tcPr>
            <w:tcW w:w="1843" w:type="dxa"/>
            <w:tcBorders>
              <w:top w:val="single" w:sz="6" w:space="0" w:color="000000"/>
              <w:left w:val="single" w:sz="6" w:space="0" w:color="000000"/>
              <w:bottom w:val="single" w:sz="6" w:space="0" w:color="000000"/>
              <w:right w:val="single" w:sz="6" w:space="0" w:color="000000"/>
            </w:tcBorders>
            <w:vAlign w:val="center"/>
          </w:tcPr>
          <w:p w:rsidR="00D3263F" w:rsidRPr="00551AA4" w:rsidRDefault="00F93AAD" w:rsidP="00CA5F80">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Trắng sữa</w:t>
            </w:r>
          </w:p>
        </w:tc>
        <w:tc>
          <w:tcPr>
            <w:tcW w:w="1702" w:type="dxa"/>
            <w:tcBorders>
              <w:top w:val="single" w:sz="6" w:space="0" w:color="000000"/>
              <w:left w:val="single" w:sz="6" w:space="0" w:color="000000"/>
              <w:bottom w:val="single" w:sz="6" w:space="0" w:color="000000"/>
              <w:right w:val="single" w:sz="6" w:space="0" w:color="000000"/>
            </w:tcBorders>
            <w:vAlign w:val="center"/>
          </w:tcPr>
          <w:p w:rsidR="00D3263F" w:rsidRPr="00551AA4" w:rsidRDefault="00F93AAD" w:rsidP="00CA5F80">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Hồng</w:t>
            </w:r>
          </w:p>
        </w:tc>
      </w:tr>
    </w:tbl>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Khi trồng loà</w:t>
      </w:r>
      <w:r w:rsidR="00F93AAD" w:rsidRPr="00551AA4">
        <w:rPr>
          <w:rFonts w:ascii="Palatino Linotype" w:hAnsi="Palatino Linotype"/>
          <w:sz w:val="22"/>
        </w:rPr>
        <w:t>i hoa trên</w:t>
      </w:r>
      <w:r>
        <w:rPr>
          <w:rFonts w:ascii="Palatino Linotype" w:hAnsi="Palatino Linotype"/>
          <w:sz w:val="22"/>
        </w:rPr>
        <w:t>, nếu ta bó</w:t>
      </w:r>
      <w:r w:rsidR="00F93AAD" w:rsidRPr="00551AA4">
        <w:rPr>
          <w:rFonts w:ascii="Palatino Linotype" w:hAnsi="Palatino Linotype"/>
          <w:sz w:val="22"/>
        </w:rPr>
        <w:t xml:space="preserve">n thêm 1 ít vôi sống (CaO) trên môi trường đất trung tính và chỉ tưới nước thì khi thu hoạch hoa sẽ </w:t>
      </w:r>
    </w:p>
    <w:p w:rsidR="00D3263F" w:rsidRPr="00551AA4" w:rsidRDefault="00CA5F80" w:rsidP="00CA5F80">
      <w:pPr>
        <w:tabs>
          <w:tab w:val="left" w:pos="284"/>
          <w:tab w:val="left" w:pos="2835"/>
          <w:tab w:val="left" w:pos="5387"/>
          <w:tab w:val="center" w:pos="5760"/>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Có màu lam. </w:t>
      </w:r>
      <w:r w:rsidR="00F93AAD" w:rsidRPr="00551AA4">
        <w:rPr>
          <w:rFonts w:ascii="Palatino Linotype" w:hAnsi="Palatino Linotype"/>
          <w:sz w:val="22"/>
        </w:rPr>
        <w:tab/>
      </w:r>
      <w:r>
        <w:rPr>
          <w:rFonts w:ascii="Palatino Linotype" w:hAnsi="Palatino Linotype"/>
          <w:sz w:val="22"/>
        </w:rPr>
        <w:tab/>
      </w:r>
      <w:r w:rsidR="007103BE" w:rsidRPr="0024417A">
        <w:rPr>
          <w:rFonts w:ascii="Palatino Linotype" w:hAnsi="Palatino Linotype"/>
          <w:b/>
          <w:color w:val="FF0000"/>
          <w:sz w:val="22"/>
        </w:rPr>
        <w:t>B.</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 xml:space="preserve">Có màu hồng. </w:t>
      </w:r>
    </w:p>
    <w:p w:rsidR="00D3263F" w:rsidRPr="00551AA4" w:rsidRDefault="00CA5F80" w:rsidP="00CA5F80">
      <w:pPr>
        <w:tabs>
          <w:tab w:val="left" w:pos="284"/>
          <w:tab w:val="left" w:pos="2835"/>
          <w:tab w:val="left" w:pos="5387"/>
          <w:tab w:val="center" w:pos="59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Có đủ cả 3 màu lam, trắng</w:t>
      </w:r>
      <w:r>
        <w:rPr>
          <w:rFonts w:ascii="Palatino Linotype" w:hAnsi="Palatino Linotype"/>
          <w:sz w:val="22"/>
        </w:rPr>
        <w:t>,</w:t>
      </w:r>
      <w:r w:rsidR="00F93AAD" w:rsidRPr="00551AA4">
        <w:rPr>
          <w:rFonts w:ascii="Palatino Linotype" w:hAnsi="Palatino Linotype"/>
          <w:sz w:val="22"/>
        </w:rPr>
        <w:t xml:space="preserve"> hồng.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Có màu trắng sữa.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8:</w:t>
      </w:r>
      <w:r w:rsidRPr="00551AA4">
        <w:rPr>
          <w:rFonts w:ascii="Palatino Linotype" w:hAnsi="Palatino Linotype"/>
          <w:sz w:val="22"/>
        </w:rPr>
        <w:t xml:space="preserve"> Etyl fomat là chất có mùi thơm, không độc, được dùng làm chất tạo hương trong công nghiệp thực phẩm, có phân tử khối là </w:t>
      </w:r>
    </w:p>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60.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68.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88. </w:t>
      </w:r>
      <w:r w:rsidR="00F93AAD" w:rsidRPr="00551AA4">
        <w:rPr>
          <w:rFonts w:ascii="Palatino Linotype" w:hAnsi="Palatino Linotype"/>
          <w:sz w:val="22"/>
        </w:rPr>
        <w:tab/>
      </w:r>
      <w:r w:rsidR="007103BE" w:rsidRPr="0024417A">
        <w:rPr>
          <w:rFonts w:ascii="Palatino Linotype" w:hAnsi="Palatino Linotype"/>
          <w:b/>
          <w:color w:val="FF0000"/>
          <w:sz w:val="22"/>
        </w:rPr>
        <w:t>D.</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 xml:space="preserve">74.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49:</w:t>
      </w:r>
      <w:r w:rsidRPr="00551AA4">
        <w:rPr>
          <w:rFonts w:ascii="Palatino Linotype" w:hAnsi="Palatino Linotype"/>
          <w:sz w:val="22"/>
        </w:rPr>
        <w:t xml:space="preserve"> Phenol </w:t>
      </w:r>
      <w:r w:rsidRPr="00551AA4">
        <w:rPr>
          <w:rFonts w:ascii="Palatino Linotype" w:hAnsi="Palatino Linotype"/>
          <w:b/>
          <w:sz w:val="22"/>
        </w:rPr>
        <w:t xml:space="preserve">không </w:t>
      </w:r>
      <w:r w:rsidRPr="00551AA4">
        <w:rPr>
          <w:rFonts w:ascii="Palatino Linotype" w:hAnsi="Palatino Linotype"/>
          <w:sz w:val="22"/>
        </w:rPr>
        <w:t xml:space="preserve">phản ứng với </w:t>
      </w:r>
    </w:p>
    <w:p w:rsidR="00D3263F" w:rsidRPr="00551AA4" w:rsidRDefault="00CA5F80" w:rsidP="00CA5F80">
      <w:pPr>
        <w:tabs>
          <w:tab w:val="left" w:pos="284"/>
          <w:tab w:val="left" w:pos="2835"/>
          <w:tab w:val="center" w:pos="2942"/>
          <w:tab w:val="left" w:pos="5387"/>
          <w:tab w:val="center" w:pos="5513"/>
          <w:tab w:val="left" w:pos="7938"/>
          <w:tab w:val="center" w:pos="8084"/>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Na.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NaOH. </w:t>
      </w:r>
      <w:r w:rsidR="00F93AAD" w:rsidRPr="00551AA4">
        <w:rPr>
          <w:rFonts w:ascii="Palatino Linotype" w:hAnsi="Palatino Linotype"/>
          <w:sz w:val="22"/>
        </w:rPr>
        <w:tab/>
      </w:r>
      <w:r w:rsidR="007103BE" w:rsidRPr="0024417A">
        <w:rPr>
          <w:rFonts w:ascii="Palatino Linotype" w:hAnsi="Palatino Linotype"/>
          <w:b/>
          <w:color w:val="FF0000"/>
          <w:sz w:val="22"/>
        </w:rPr>
        <w:t>C.</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 xml:space="preserve">HCl đặc.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CC694F">
        <w:rPr>
          <w:rFonts w:ascii="Palatino Linotype" w:hAnsi="Palatino Linotype"/>
          <w:sz w:val="22"/>
        </w:rPr>
        <w:t>Nước b</w:t>
      </w:r>
      <w:r w:rsidR="00F93AAD" w:rsidRPr="00551AA4">
        <w:rPr>
          <w:rFonts w:ascii="Palatino Linotype" w:hAnsi="Palatino Linotype"/>
          <w:sz w:val="22"/>
        </w:rPr>
        <w:t xml:space="preserve">rom. </w:t>
      </w:r>
    </w:p>
    <w:p w:rsidR="00CC694F"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50:</w:t>
      </w:r>
      <w:r w:rsidRPr="00551AA4">
        <w:rPr>
          <w:rFonts w:ascii="Palatino Linotype" w:hAnsi="Palatino Linotype"/>
          <w:sz w:val="22"/>
        </w:rPr>
        <w:t xml:space="preserve"> Muối mononatri của amino axit nào sau</w:t>
      </w:r>
      <w:r w:rsidRPr="00551AA4">
        <w:rPr>
          <w:rFonts w:ascii="Palatino Linotype" w:hAnsi="Palatino Linotype"/>
          <w:b/>
          <w:sz w:val="22"/>
        </w:rPr>
        <w:t xml:space="preserve"> </w:t>
      </w:r>
      <w:r w:rsidRPr="00551AA4">
        <w:rPr>
          <w:rFonts w:ascii="Palatino Linotype" w:hAnsi="Palatino Linotype"/>
          <w:sz w:val="22"/>
        </w:rPr>
        <w:t>đây</w:t>
      </w:r>
      <w:r w:rsidRPr="00551AA4">
        <w:rPr>
          <w:rFonts w:ascii="Palatino Linotype" w:hAnsi="Palatino Linotype"/>
          <w:b/>
          <w:sz w:val="22"/>
        </w:rPr>
        <w:t xml:space="preserve"> </w:t>
      </w:r>
      <w:r w:rsidRPr="00551AA4">
        <w:rPr>
          <w:rFonts w:ascii="Palatino Linotype" w:hAnsi="Palatino Linotype"/>
          <w:sz w:val="22"/>
        </w:rPr>
        <w:t>được dùng làm bột ngọt (mì chính)?</w:t>
      </w:r>
      <w:r w:rsidR="00CA5F80">
        <w:rPr>
          <w:rFonts w:ascii="Palatino Linotype" w:hAnsi="Palatino Linotype"/>
          <w:sz w:val="22"/>
        </w:rPr>
        <w:t xml:space="preserve"> </w:t>
      </w:r>
      <w:r w:rsidRPr="00551AA4">
        <w:rPr>
          <w:rFonts w:ascii="Palatino Linotype" w:hAnsi="Palatino Linotype"/>
          <w:sz w:val="22"/>
        </w:rPr>
        <w:t xml:space="preserve"> </w:t>
      </w:r>
    </w:p>
    <w:p w:rsidR="00D3263F" w:rsidRPr="00551AA4" w:rsidRDefault="00CC694F"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Alanin.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Axit amino axetic. </w:t>
      </w:r>
      <w:r>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Lysin. </w:t>
      </w:r>
      <w:r w:rsidR="00F93AAD" w:rsidRPr="00551AA4">
        <w:rPr>
          <w:rFonts w:ascii="Palatino Linotype" w:hAnsi="Palatino Linotype"/>
          <w:sz w:val="22"/>
        </w:rPr>
        <w:tab/>
      </w:r>
      <w:r w:rsidR="007103BE" w:rsidRPr="0024417A">
        <w:rPr>
          <w:rFonts w:ascii="Palatino Linotype" w:hAnsi="Palatino Linotype"/>
          <w:b/>
          <w:color w:val="FF0000"/>
          <w:sz w:val="22"/>
        </w:rPr>
        <w:t>D.</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 xml:space="preserve">Axit glutamic.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51:</w:t>
      </w:r>
      <w:r w:rsidRPr="00551AA4">
        <w:rPr>
          <w:rFonts w:ascii="Palatino Linotype" w:hAnsi="Palatino Linotype"/>
          <w:sz w:val="22"/>
        </w:rPr>
        <w:t xml:space="preserve"> Kim loại Al hầu như </w:t>
      </w:r>
      <w:r w:rsidRPr="00551AA4">
        <w:rPr>
          <w:rFonts w:ascii="Palatino Linotype" w:hAnsi="Palatino Linotype"/>
          <w:b/>
          <w:sz w:val="22"/>
        </w:rPr>
        <w:t xml:space="preserve">không </w:t>
      </w:r>
      <w:r w:rsidRPr="00551AA4">
        <w:rPr>
          <w:rFonts w:ascii="Palatino Linotype" w:hAnsi="Palatino Linotype"/>
          <w:sz w:val="22"/>
        </w:rPr>
        <w:t>bị oxi hóa khi cho vào</w:t>
      </w:r>
      <w:r w:rsidRPr="00551AA4">
        <w:rPr>
          <w:rFonts w:ascii="Palatino Linotype" w:hAnsi="Palatino Linotype"/>
          <w:b/>
          <w:sz w:val="22"/>
        </w:rPr>
        <w:t xml:space="preserve"> </w:t>
      </w:r>
      <w:r w:rsidRPr="00551AA4">
        <w:rPr>
          <w:rFonts w:ascii="Palatino Linotype" w:hAnsi="Palatino Linotype"/>
          <w:sz w:val="22"/>
        </w:rPr>
        <w:t xml:space="preserve">dung dịch nào sau đây? </w:t>
      </w:r>
    </w:p>
    <w:p w:rsidR="00D3263F" w:rsidRPr="00551AA4" w:rsidRDefault="00CA5F80" w:rsidP="00CA5F80">
      <w:pPr>
        <w:tabs>
          <w:tab w:val="left" w:pos="284"/>
          <w:tab w:val="left" w:pos="2835"/>
          <w:tab w:val="left" w:pos="5387"/>
          <w:tab w:val="center" w:pos="6968"/>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Pr>
          <w:rFonts w:ascii="Palatino Linotype" w:hAnsi="Palatino Linotype"/>
          <w:sz w:val="22"/>
        </w:rPr>
        <w:tab/>
      </w:r>
      <w:r w:rsidR="007103BE" w:rsidRPr="0024417A">
        <w:rPr>
          <w:rFonts w:ascii="Palatino Linotype" w:hAnsi="Palatino Linotype"/>
          <w:b/>
          <w:color w:val="FF0000"/>
          <w:sz w:val="22"/>
        </w:rPr>
        <w:t>A.</w:t>
      </w:r>
      <w:r w:rsidR="00F93AAD" w:rsidRPr="0024417A">
        <w:rPr>
          <w:rFonts w:ascii="Palatino Linotype" w:hAnsi="Palatino Linotype"/>
          <w:b/>
          <w:color w:val="FF0000"/>
          <w:sz w:val="22"/>
        </w:rPr>
        <w:t xml:space="preserve"> </w:t>
      </w:r>
      <w:r w:rsidR="00F93AAD" w:rsidRPr="0024417A">
        <w:rPr>
          <w:rFonts w:ascii="Palatino Linotype" w:hAnsi="Palatino Linotype"/>
          <w:color w:val="FF0000"/>
          <w:sz w:val="22"/>
        </w:rPr>
        <w:t>H</w:t>
      </w:r>
      <w:r w:rsidR="00F93AAD" w:rsidRPr="0024417A">
        <w:rPr>
          <w:rFonts w:ascii="Palatino Linotype" w:hAnsi="Palatino Linotype"/>
          <w:color w:val="FF0000"/>
          <w:sz w:val="22"/>
          <w:vertAlign w:val="subscript"/>
        </w:rPr>
        <w:t>2</w:t>
      </w:r>
      <w:r w:rsidR="00F93AAD" w:rsidRPr="0024417A">
        <w:rPr>
          <w:rFonts w:ascii="Palatino Linotype" w:hAnsi="Palatino Linotype"/>
          <w:color w:val="FF0000"/>
          <w:sz w:val="22"/>
        </w:rPr>
        <w:t>SO</w:t>
      </w:r>
      <w:r w:rsidR="00F93AAD" w:rsidRPr="0024417A">
        <w:rPr>
          <w:rFonts w:ascii="Palatino Linotype" w:hAnsi="Palatino Linotype"/>
          <w:color w:val="FF0000"/>
          <w:sz w:val="22"/>
          <w:vertAlign w:val="subscript"/>
        </w:rPr>
        <w:t>4</w:t>
      </w:r>
      <w:r w:rsidR="00F93AAD" w:rsidRPr="0024417A">
        <w:rPr>
          <w:rFonts w:ascii="Palatino Linotype" w:hAnsi="Palatino Linotype"/>
          <w:color w:val="FF0000"/>
          <w:sz w:val="22"/>
        </w:rPr>
        <w:t xml:space="preserve"> (đặc, nguội).</w:t>
      </w:r>
      <w:r w:rsidRPr="0024417A">
        <w:rPr>
          <w:rFonts w:ascii="Palatino Linotype" w:hAnsi="Palatino Linotype"/>
          <w:color w:val="FF0000"/>
          <w:sz w:val="22"/>
        </w:rPr>
        <w:t xml:space="preserve"> </w:t>
      </w:r>
      <w:r w:rsidR="00CC694F">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HCl (loãng).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HNO</w:t>
      </w:r>
      <w:r w:rsidR="00F93AAD" w:rsidRPr="00551AA4">
        <w:rPr>
          <w:rFonts w:ascii="Palatino Linotype" w:hAnsi="Palatino Linotype"/>
          <w:sz w:val="22"/>
          <w:vertAlign w:val="subscript"/>
        </w:rPr>
        <w:t>3</w:t>
      </w:r>
      <w:r w:rsidR="00F93AAD" w:rsidRPr="00551AA4">
        <w:rPr>
          <w:rFonts w:ascii="Palatino Linotype" w:hAnsi="Palatino Linotype"/>
          <w:sz w:val="22"/>
        </w:rPr>
        <w:t xml:space="preserve"> (đặc, nóng).</w:t>
      </w:r>
      <w:r>
        <w:rPr>
          <w:rFonts w:ascii="Palatino Linotype" w:hAnsi="Palatino Linotype"/>
          <w:sz w:val="22"/>
        </w:rPr>
        <w:t xml:space="preserve"> </w:t>
      </w:r>
      <w:r w:rsidR="00CC694F">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KOH (loãng). </w:t>
      </w:r>
    </w:p>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 xml:space="preserve">Câu </w:t>
      </w:r>
      <w:r w:rsidR="00F93AAD" w:rsidRPr="007103BE">
        <w:rPr>
          <w:rFonts w:ascii="Palatino Linotype" w:hAnsi="Palatino Linotype"/>
          <w:b/>
          <w:color w:val="0070C0"/>
          <w:sz w:val="22"/>
        </w:rPr>
        <w:t>52:</w:t>
      </w:r>
      <w:r w:rsidR="00F93AAD" w:rsidRPr="00551AA4">
        <w:rPr>
          <w:rFonts w:ascii="Palatino Linotype" w:hAnsi="Palatino Linotype"/>
          <w:b/>
          <w:sz w:val="22"/>
        </w:rPr>
        <w:t xml:space="preserve"> </w:t>
      </w:r>
      <w:r w:rsidR="00F93AAD" w:rsidRPr="00551AA4">
        <w:rPr>
          <w:rFonts w:ascii="Palatino Linotype" w:hAnsi="Palatino Linotype"/>
          <w:sz w:val="22"/>
        </w:rPr>
        <w:t xml:space="preserve">Tiến hành thí nghiệm với 3 chậu nước như hình vẽ sau: </w:t>
      </w:r>
    </w:p>
    <w:p w:rsidR="00D3263F" w:rsidRPr="00551AA4" w:rsidRDefault="00CC694F" w:rsidP="00CA5F80">
      <w:pPr>
        <w:tabs>
          <w:tab w:val="left" w:pos="284"/>
        </w:tabs>
        <w:spacing w:after="0" w:line="276" w:lineRule="auto"/>
        <w:ind w:left="0" w:right="0" w:firstLine="0"/>
        <w:rPr>
          <w:rFonts w:ascii="Palatino Linotype" w:hAnsi="Palatino Linotype"/>
          <w:sz w:val="22"/>
        </w:rPr>
      </w:pPr>
      <w:r>
        <w:rPr>
          <w:rFonts w:ascii="Palatino Linotype" w:eastAsia="Calibri" w:hAnsi="Palatino Linotype" w:cs="Calibri"/>
          <w:sz w:val="22"/>
        </w:rPr>
        <w:tab/>
      </w:r>
      <w:r>
        <w:rPr>
          <w:rFonts w:ascii="Palatino Linotype" w:eastAsia="Calibri" w:hAnsi="Palatino Linotype" w:cs="Calibri"/>
          <w:noProof/>
          <w:sz w:val="22"/>
          <w:lang w:val="vi-VN" w:eastAsia="vi-VN"/>
        </w:rPr>
        <mc:AlternateContent>
          <mc:Choice Requires="wpg">
            <w:drawing>
              <wp:inline distT="0" distB="0" distL="0" distR="0">
                <wp:extent cx="1200785" cy="822528"/>
                <wp:effectExtent l="0" t="0" r="18415" b="0"/>
                <wp:docPr id="2" name="Group 2"/>
                <wp:cNvGraphicFramePr/>
                <a:graphic xmlns:a="http://schemas.openxmlformats.org/drawingml/2006/main">
                  <a:graphicData uri="http://schemas.microsoft.com/office/word/2010/wordprocessingGroup">
                    <wpg:wgp>
                      <wpg:cNvGrpSpPr/>
                      <wpg:grpSpPr>
                        <a:xfrm>
                          <a:off x="0" y="0"/>
                          <a:ext cx="1200785" cy="822528"/>
                          <a:chOff x="0" y="0"/>
                          <a:chExt cx="1200785" cy="822528"/>
                        </a:xfrm>
                      </wpg:grpSpPr>
                      <wpg:grpSp>
                        <wpg:cNvPr id="21355" name="Group 21355"/>
                        <wpg:cNvGrpSpPr/>
                        <wpg:grpSpPr>
                          <a:xfrm>
                            <a:off x="0" y="0"/>
                            <a:ext cx="1200785" cy="798830"/>
                            <a:chOff x="0" y="0"/>
                            <a:chExt cx="1200912" cy="799364"/>
                          </a:xfrm>
                        </wpg:grpSpPr>
                        <pic:pic xmlns:pic="http://schemas.openxmlformats.org/drawingml/2006/picture">
                          <pic:nvPicPr>
                            <pic:cNvPr id="614" name="Picture 614"/>
                            <pic:cNvPicPr/>
                          </pic:nvPicPr>
                          <pic:blipFill>
                            <a:blip r:embed="rId7"/>
                            <a:stretch>
                              <a:fillRect/>
                            </a:stretch>
                          </pic:blipFill>
                          <pic:spPr>
                            <a:xfrm>
                              <a:off x="3937" y="622199"/>
                              <a:ext cx="723900" cy="177165"/>
                            </a:xfrm>
                            <a:prstGeom prst="rect">
                              <a:avLst/>
                            </a:prstGeom>
                          </pic:spPr>
                        </pic:pic>
                        <wps:wsp>
                          <wps:cNvPr id="615" name="Shape 615"/>
                          <wps:cNvSpPr/>
                          <wps:spPr>
                            <a:xfrm>
                              <a:off x="4572" y="3708"/>
                              <a:ext cx="635" cy="450215"/>
                            </a:xfrm>
                            <a:custGeom>
                              <a:avLst/>
                              <a:gdLst/>
                              <a:ahLst/>
                              <a:cxnLst/>
                              <a:rect l="0" t="0" r="0" b="0"/>
                              <a:pathLst>
                                <a:path w="635" h="450215">
                                  <a:moveTo>
                                    <a:pt x="0" y="0"/>
                                  </a:moveTo>
                                  <a:lnTo>
                                    <a:pt x="635" y="45021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16" name="Shape 616"/>
                          <wps:cNvSpPr/>
                          <wps:spPr>
                            <a:xfrm>
                              <a:off x="1197737" y="3708"/>
                              <a:ext cx="0" cy="458470"/>
                            </a:xfrm>
                            <a:custGeom>
                              <a:avLst/>
                              <a:gdLst/>
                              <a:ahLst/>
                              <a:cxnLst/>
                              <a:rect l="0" t="0" r="0" b="0"/>
                              <a:pathLst>
                                <a:path h="458470">
                                  <a:moveTo>
                                    <a:pt x="0" y="0"/>
                                  </a:moveTo>
                                  <a:lnTo>
                                    <a:pt x="0" y="45847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17" name="Shape 617"/>
                          <wps:cNvSpPr/>
                          <wps:spPr>
                            <a:xfrm>
                              <a:off x="4572" y="3708"/>
                              <a:ext cx="1196340" cy="0"/>
                            </a:xfrm>
                            <a:custGeom>
                              <a:avLst/>
                              <a:gdLst/>
                              <a:ahLst/>
                              <a:cxnLst/>
                              <a:rect l="0" t="0" r="0" b="0"/>
                              <a:pathLst>
                                <a:path w="1196340">
                                  <a:moveTo>
                                    <a:pt x="0" y="0"/>
                                  </a:moveTo>
                                  <a:lnTo>
                                    <a:pt x="119634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19" name="Shape 619"/>
                          <wps:cNvSpPr/>
                          <wps:spPr>
                            <a:xfrm>
                              <a:off x="83947" y="512343"/>
                              <a:ext cx="1022985" cy="0"/>
                            </a:xfrm>
                            <a:custGeom>
                              <a:avLst/>
                              <a:gdLst/>
                              <a:ahLst/>
                              <a:cxnLst/>
                              <a:rect l="0" t="0" r="0" b="0"/>
                              <a:pathLst>
                                <a:path w="1022985">
                                  <a:moveTo>
                                    <a:pt x="0" y="0"/>
                                  </a:moveTo>
                                  <a:lnTo>
                                    <a:pt x="102298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20" name="Shape 620"/>
                          <wps:cNvSpPr/>
                          <wps:spPr>
                            <a:xfrm>
                              <a:off x="1112647" y="464718"/>
                              <a:ext cx="85090" cy="47625"/>
                            </a:xfrm>
                            <a:custGeom>
                              <a:avLst/>
                              <a:gdLst/>
                              <a:ahLst/>
                              <a:cxnLst/>
                              <a:rect l="0" t="0" r="0" b="0"/>
                              <a:pathLst>
                                <a:path w="85090" h="47625">
                                  <a:moveTo>
                                    <a:pt x="85090" y="0"/>
                                  </a:moveTo>
                                  <a:lnTo>
                                    <a:pt x="71120" y="17145"/>
                                  </a:lnTo>
                                  <a:lnTo>
                                    <a:pt x="52070" y="31115"/>
                                  </a:lnTo>
                                  <a:lnTo>
                                    <a:pt x="27940"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21" name="Picture 621"/>
                            <pic:cNvPicPr/>
                          </pic:nvPicPr>
                          <pic:blipFill>
                            <a:blip r:embed="rId8"/>
                            <a:stretch>
                              <a:fillRect/>
                            </a:stretch>
                          </pic:blipFill>
                          <pic:spPr>
                            <a:xfrm>
                              <a:off x="6477" y="131343"/>
                              <a:ext cx="1177290" cy="387350"/>
                            </a:xfrm>
                            <a:prstGeom prst="rect">
                              <a:avLst/>
                            </a:prstGeom>
                          </pic:spPr>
                        </pic:pic>
                        <wps:wsp>
                          <wps:cNvPr id="622" name="Shape 622"/>
                          <wps:cNvSpPr/>
                          <wps:spPr>
                            <a:xfrm>
                              <a:off x="4572" y="109753"/>
                              <a:ext cx="1195070" cy="0"/>
                            </a:xfrm>
                            <a:custGeom>
                              <a:avLst/>
                              <a:gdLst/>
                              <a:ahLst/>
                              <a:cxnLst/>
                              <a:rect l="0" t="0" r="0" b="0"/>
                              <a:pathLst>
                                <a:path w="1195070">
                                  <a:moveTo>
                                    <a:pt x="0" y="0"/>
                                  </a:moveTo>
                                  <a:lnTo>
                                    <a:pt x="119507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623" name="Shape 623"/>
                          <wps:cNvSpPr/>
                          <wps:spPr>
                            <a:xfrm>
                              <a:off x="6477" y="230403"/>
                              <a:ext cx="80010" cy="95250"/>
                            </a:xfrm>
                            <a:custGeom>
                              <a:avLst/>
                              <a:gdLst/>
                              <a:ahLst/>
                              <a:cxnLst/>
                              <a:rect l="0" t="0" r="0" b="0"/>
                              <a:pathLst>
                                <a:path w="80010" h="95250">
                                  <a:moveTo>
                                    <a:pt x="0" y="95250"/>
                                  </a:moveTo>
                                  <a:lnTo>
                                    <a:pt x="66675" y="88265"/>
                                  </a:lnTo>
                                  <a:lnTo>
                                    <a:pt x="80010" y="41275"/>
                                  </a:lnTo>
                                  <a:lnTo>
                                    <a:pt x="27305" y="0"/>
                                  </a:lnTo>
                                  <a:lnTo>
                                    <a:pt x="0" y="9525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24" name="Shape 624"/>
                          <wps:cNvSpPr/>
                          <wps:spPr>
                            <a:xfrm>
                              <a:off x="732917" y="457098"/>
                              <a:ext cx="138430" cy="61595"/>
                            </a:xfrm>
                            <a:custGeom>
                              <a:avLst/>
                              <a:gdLst/>
                              <a:ahLst/>
                              <a:cxnLst/>
                              <a:rect l="0" t="0" r="0" b="0"/>
                              <a:pathLst>
                                <a:path w="138430" h="61595">
                                  <a:moveTo>
                                    <a:pt x="13335" y="0"/>
                                  </a:moveTo>
                                  <a:lnTo>
                                    <a:pt x="138430" y="61595"/>
                                  </a:lnTo>
                                  <a:lnTo>
                                    <a:pt x="0" y="48260"/>
                                  </a:lnTo>
                                  <a:lnTo>
                                    <a:pt x="13335"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25" name="Picture 625"/>
                            <pic:cNvPicPr/>
                          </pic:nvPicPr>
                          <pic:blipFill>
                            <a:blip r:embed="rId9"/>
                            <a:stretch>
                              <a:fillRect/>
                            </a:stretch>
                          </pic:blipFill>
                          <pic:spPr>
                            <a:xfrm>
                              <a:off x="73787" y="272313"/>
                              <a:ext cx="673100" cy="236220"/>
                            </a:xfrm>
                            <a:prstGeom prst="rect">
                              <a:avLst/>
                            </a:prstGeom>
                          </pic:spPr>
                        </pic:pic>
                        <wps:wsp>
                          <wps:cNvPr id="626" name="Shape 626"/>
                          <wps:cNvSpPr/>
                          <wps:spPr>
                            <a:xfrm>
                              <a:off x="73787" y="272314"/>
                              <a:ext cx="673100" cy="236220"/>
                            </a:xfrm>
                            <a:custGeom>
                              <a:avLst/>
                              <a:gdLst/>
                              <a:ahLst/>
                              <a:cxnLst/>
                              <a:rect l="0" t="0" r="0" b="0"/>
                              <a:pathLst>
                                <a:path w="673100" h="236220">
                                  <a:moveTo>
                                    <a:pt x="0" y="49530"/>
                                  </a:moveTo>
                                  <a:lnTo>
                                    <a:pt x="13970" y="0"/>
                                  </a:lnTo>
                                  <a:lnTo>
                                    <a:pt x="673100" y="187325"/>
                                  </a:lnTo>
                                  <a:lnTo>
                                    <a:pt x="659130" y="236220"/>
                                  </a:lnTo>
                                  <a:lnTo>
                                    <a:pt x="0" y="4953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27" name="Shape 627"/>
                          <wps:cNvSpPr/>
                          <wps:spPr>
                            <a:xfrm>
                              <a:off x="149352" y="357403"/>
                              <a:ext cx="144780" cy="265430"/>
                            </a:xfrm>
                            <a:custGeom>
                              <a:avLst/>
                              <a:gdLst/>
                              <a:ahLst/>
                              <a:cxnLst/>
                              <a:rect l="0" t="0" r="0" b="0"/>
                              <a:pathLst>
                                <a:path w="144780" h="265430">
                                  <a:moveTo>
                                    <a:pt x="0" y="0"/>
                                  </a:moveTo>
                                  <a:lnTo>
                                    <a:pt x="144780" y="26543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28" name="Rectangle 628"/>
                          <wps:cNvSpPr/>
                          <wps:spPr>
                            <a:xfrm>
                              <a:off x="0" y="0"/>
                              <a:ext cx="50673" cy="224380"/>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629" name="Rectangle 629"/>
                          <wps:cNvSpPr/>
                          <wps:spPr>
                            <a:xfrm>
                              <a:off x="0" y="175260"/>
                              <a:ext cx="50673" cy="224380"/>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grpSp>
                      <wps:wsp>
                        <wps:cNvPr id="1" name="Rectangle 1"/>
                        <wps:cNvSpPr/>
                        <wps:spPr>
                          <a:xfrm>
                            <a:off x="104775" y="638175"/>
                            <a:ext cx="680640" cy="184353"/>
                          </a:xfrm>
                          <a:prstGeom prst="rect">
                            <a:avLst/>
                          </a:prstGeom>
                          <a:ln>
                            <a:noFill/>
                          </a:ln>
                        </wps:spPr>
                        <wps:txbx>
                          <w:txbxContent>
                            <w:p w:rsidR="00CC694F" w:rsidRPr="00CC694F" w:rsidRDefault="00CC694F" w:rsidP="00CC694F">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g:wgp>
                  </a:graphicData>
                </a:graphic>
              </wp:inline>
            </w:drawing>
          </mc:Choice>
          <mc:Fallback>
            <w:pict>
              <v:group id="Group 2" o:spid="_x0000_s1026" style="width:94.55pt;height:64.75pt;mso-position-horizontal-relative:char;mso-position-vertical-relative:line" coordsize="12007,82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">
                <v:group id="Group 21355" o:spid="_x0000_s1027" style="position:absolute;width:12007;height:7988" coordsize="12009,7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14" o:spid="_x0000_s1028" type="#_x0000_t75" style="position:absolute;left:39;top:6221;width:7239;height:1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">
                    <v:imagedata r:id="rId10" o:title=""/>
                  </v:shape>
                  <v:shape id="Shape 615" o:spid="_x0000_s1029" style="position:absolute;left:45;top:37;width:7;height:4502;visibility:visible;mso-wrap-style:square;v-text-anchor:top" coordsize="635,4502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" path="m,l635,450215e" filled="f">
                    <v:stroke endcap="round"/>
                    <v:path arrowok="t" textboxrect="0,0,635,450215"/>
                  </v:shape>
                  <v:shape id="Shape 616" o:spid="_x0000_s1030" style="position:absolute;left:11977;top:37;width:0;height:4584;visibility:visible;mso-wrap-style:square;v-text-anchor:top" coordsize="0,458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" path="m,l,458470e" filled="f">
                    <v:stroke endcap="round"/>
                    <v:path arrowok="t" textboxrect="0,0,0,458470"/>
                  </v:shape>
                  <v:shape id="Shape 617" o:spid="_x0000_s1031" style="position:absolute;left:45;top:37;width:11964;height:0;visibility:visible;mso-wrap-style:square;v-text-anchor:top" coordsize="1196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" path="m,l1196340,e" filled="f">
                    <v:stroke endcap="round"/>
                    <v:path arrowok="t" textboxrect="0,0,1196340,0"/>
                  </v:shape>
                  <v:shape id="Shape 619" o:spid="_x0000_s1032" style="position:absolute;left:839;top:5123;width:10230;height:0;visibility:visible;mso-wrap-style:square;v-text-anchor:top" coordsize="10229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" path="m,l1022985,e" filled="f">
                    <v:stroke endcap="round"/>
                    <v:path arrowok="t" textboxrect="0,0,1022985,0"/>
                  </v:shape>
                  <v:shape id="Shape 620" o:spid="_x0000_s1033" style="position:absolute;left:11126;top:4647;width:851;height:476;visibility:visible;mso-wrap-style:square;v-text-anchor:top" coordsize="85090,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" path="m85090,l71120,17145,52070,31115,27940,41275,,47625e" filled="f">
                    <v:stroke endcap="round"/>
                    <v:path arrowok="t" textboxrect="0,0,85090,47625"/>
                  </v:shape>
                  <v:shape id="Picture 621" o:spid="_x0000_s1034" type="#_x0000_t75" style="position:absolute;left:64;top:1313;width:11773;height:38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">
                    <v:imagedata r:id="rId11" o:title=""/>
                  </v:shape>
                  <v:shape id="Shape 622" o:spid="_x0000_s1035" style="position:absolute;left:45;top:1097;width:11951;height:0;visibility:visible;mso-wrap-style:square;v-text-anchor:top" coordsize="1195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" path="m,l1195070,e" filled="f" strokeweight=".5pt">
                    <v:stroke endcap="round"/>
                    <v:path arrowok="t" textboxrect="0,0,1195070,0"/>
                  </v:shape>
                  <v:shape id="Shape 623" o:spid="_x0000_s1036" style="position:absolute;left:64;top:2304;width:800;height:952;visibility:visible;mso-wrap-style:square;v-text-anchor:top" coordsize="80010,9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" path="m,95250l66675,88265,80010,41275,27305,,,95250xe" filled="f">
                    <v:stroke endcap="round"/>
                    <v:path arrowok="t" textboxrect="0,0,80010,95250"/>
                  </v:shape>
                  <v:shape id="Shape 624" o:spid="_x0000_s1037" style="position:absolute;left:7329;top:4570;width:1384;height:616;visibility:visible;mso-wrap-style:square;v-text-anchor:top" coordsize="138430,61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" path="m13335,l138430,61595,,48260,13335,xe" filled="f">
                    <v:stroke endcap="round"/>
                    <v:path arrowok="t" textboxrect="0,0,138430,61595"/>
                  </v:shape>
                  <v:shape id="Picture 625" o:spid="_x0000_s1038" type="#_x0000_t75" style="position:absolute;left:737;top:2723;width:6731;height:2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">
                    <v:imagedata r:id="rId12" o:title=""/>
                  </v:shape>
                  <v:shape id="Shape 626" o:spid="_x0000_s1039" style="position:absolute;left:737;top:2723;width:6731;height:2362;visibility:visible;mso-wrap-style:square;v-text-anchor:top" coordsize="673100,236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" path="m,49530l13970,,673100,187325r-13970,48895l,49530xe" filled="f">
                    <v:stroke endcap="round"/>
                    <v:path arrowok="t" textboxrect="0,0,673100,236220"/>
                  </v:shape>
                  <v:shape id="Shape 627" o:spid="_x0000_s1040" style="position:absolute;left:1493;top:3574;width:1448;height:2654;visibility:visible;mso-wrap-style:square;v-text-anchor:top" coordsize="144780,265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" path="m,l144780,265430e" filled="f">
                    <v:stroke endcap="round"/>
                    <v:path arrowok="t" textboxrect="0,0,144780,265430"/>
                  </v:shape>
                  <v:rect id="Rectangle 628" o:spid="_x0000_s1041" style="position:absolute;width:50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629" o:spid="_x0000_s1042" style="position:absolute;top:1752;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v:textbox>
                  </v:rect>
                </v:group>
                <v:rect id="Rectangle 1" o:spid="_x0000_s1043" style="position:absolute;left:1047;top:6381;width:6807;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" filled="f" stroked="f">
                  <v:textbox inset="0,0,0,0">
                    <w:txbxContent>
                      <w:p w:rsidR="00CC694F" w:rsidRPr="00CC694F" w:rsidRDefault="00CC694F" w:rsidP="00CC694F">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Đinh sắt</w:t>
                        </w:r>
                      </w:p>
                    </w:txbxContent>
                  </v:textbox>
                </v:rect>
                <w10:anchorlock/>
              </v:group>
            </w:pict>
          </mc:Fallback>
        </mc:AlternateContent>
      </w:r>
      <w:r w:rsidR="00F93AAD" w:rsidRPr="00551AA4">
        <w:rPr>
          <w:rFonts w:ascii="Palatino Linotype" w:eastAsia="Calibri" w:hAnsi="Palatino Linotype" w:cs="Calibri"/>
          <w:noProof/>
          <w:sz w:val="22"/>
          <w:lang w:val="vi-VN" w:eastAsia="vi-VN"/>
        </w:rPr>
        <mc:AlternateContent>
          <mc:Choice Requires="wpg">
            <w:drawing>
              <wp:anchor distT="0" distB="0" distL="114300" distR="114300" simplePos="0" relativeHeight="251656192" behindDoc="0" locked="0" layoutInCell="1" allowOverlap="1" wp14:anchorId="3B548582" wp14:editId="3492938F">
                <wp:simplePos x="0" y="0"/>
                <wp:positionH relativeFrom="column">
                  <wp:posOffset>4471797</wp:posOffset>
                </wp:positionH>
                <wp:positionV relativeFrom="paragraph">
                  <wp:posOffset>-6096</wp:posOffset>
                </wp:positionV>
                <wp:extent cx="1341755" cy="956844"/>
                <wp:effectExtent l="0" t="0" r="0" b="0"/>
                <wp:wrapSquare wrapText="bothSides"/>
                <wp:docPr id="21359" name="Group 21359"/>
                <wp:cNvGraphicFramePr/>
                <a:graphic xmlns:a="http://schemas.openxmlformats.org/drawingml/2006/main">
                  <a:graphicData uri="http://schemas.microsoft.com/office/word/2010/wordprocessingGroup">
                    <wpg:wgp>
                      <wpg:cNvGrpSpPr/>
                      <wpg:grpSpPr>
                        <a:xfrm>
                          <a:off x="0" y="0"/>
                          <a:ext cx="1341755" cy="956844"/>
                          <a:chOff x="0" y="0"/>
                          <a:chExt cx="1341755" cy="956844"/>
                        </a:xfrm>
                      </wpg:grpSpPr>
                      <pic:pic xmlns:pic="http://schemas.openxmlformats.org/drawingml/2006/picture">
                        <pic:nvPicPr>
                          <pic:cNvPr id="654" name="Picture 654"/>
                          <pic:cNvPicPr/>
                        </pic:nvPicPr>
                        <pic:blipFill>
                          <a:blip r:embed="rId7"/>
                          <a:stretch>
                            <a:fillRect/>
                          </a:stretch>
                        </pic:blipFill>
                        <pic:spPr>
                          <a:xfrm>
                            <a:off x="20320" y="779679"/>
                            <a:ext cx="812165" cy="177165"/>
                          </a:xfrm>
                          <a:prstGeom prst="rect">
                            <a:avLst/>
                          </a:prstGeom>
                        </pic:spPr>
                      </pic:pic>
                      <pic:pic xmlns:pic="http://schemas.openxmlformats.org/drawingml/2006/picture">
                        <pic:nvPicPr>
                          <pic:cNvPr id="655" name="Picture 655"/>
                          <pic:cNvPicPr/>
                        </pic:nvPicPr>
                        <pic:blipFill>
                          <a:blip r:embed="rId13"/>
                          <a:stretch>
                            <a:fillRect/>
                          </a:stretch>
                        </pic:blipFill>
                        <pic:spPr>
                          <a:xfrm>
                            <a:off x="425450" y="5614"/>
                            <a:ext cx="730250" cy="177165"/>
                          </a:xfrm>
                          <a:prstGeom prst="rect">
                            <a:avLst/>
                          </a:prstGeom>
                        </pic:spPr>
                      </pic:pic>
                      <wps:wsp>
                        <wps:cNvPr id="656" name="Shape 656"/>
                        <wps:cNvSpPr/>
                        <wps:spPr>
                          <a:xfrm>
                            <a:off x="0" y="204369"/>
                            <a:ext cx="635" cy="450850"/>
                          </a:xfrm>
                          <a:custGeom>
                            <a:avLst/>
                            <a:gdLst/>
                            <a:ahLst/>
                            <a:cxnLst/>
                            <a:rect l="0" t="0" r="0" b="0"/>
                            <a:pathLst>
                              <a:path w="635" h="450850">
                                <a:moveTo>
                                  <a:pt x="0" y="0"/>
                                </a:moveTo>
                                <a:lnTo>
                                  <a:pt x="635" y="45085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7" name="Shape 657"/>
                        <wps:cNvSpPr/>
                        <wps:spPr>
                          <a:xfrm>
                            <a:off x="1337945" y="204369"/>
                            <a:ext cx="0" cy="459105"/>
                          </a:xfrm>
                          <a:custGeom>
                            <a:avLst/>
                            <a:gdLst/>
                            <a:ahLst/>
                            <a:cxnLst/>
                            <a:rect l="0" t="0" r="0" b="0"/>
                            <a:pathLst>
                              <a:path h="459105">
                                <a:moveTo>
                                  <a:pt x="0" y="0"/>
                                </a:moveTo>
                                <a:lnTo>
                                  <a:pt x="0" y="45910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8" name="Shape 658"/>
                        <wps:cNvSpPr/>
                        <wps:spPr>
                          <a:xfrm>
                            <a:off x="0" y="204369"/>
                            <a:ext cx="1341755" cy="0"/>
                          </a:xfrm>
                          <a:custGeom>
                            <a:avLst/>
                            <a:gdLst/>
                            <a:ahLst/>
                            <a:cxnLst/>
                            <a:rect l="0" t="0" r="0" b="0"/>
                            <a:pathLst>
                              <a:path w="1341755">
                                <a:moveTo>
                                  <a:pt x="0" y="0"/>
                                </a:moveTo>
                                <a:lnTo>
                                  <a:pt x="134175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9" name="Shape 659"/>
                        <wps:cNvSpPr/>
                        <wps:spPr>
                          <a:xfrm>
                            <a:off x="635" y="665379"/>
                            <a:ext cx="86995" cy="47625"/>
                          </a:xfrm>
                          <a:custGeom>
                            <a:avLst/>
                            <a:gdLst/>
                            <a:ahLst/>
                            <a:cxnLst/>
                            <a:rect l="0" t="0" r="0" b="0"/>
                            <a:pathLst>
                              <a:path w="86995" h="47625">
                                <a:moveTo>
                                  <a:pt x="0" y="0"/>
                                </a:moveTo>
                                <a:lnTo>
                                  <a:pt x="14224" y="17145"/>
                                </a:lnTo>
                                <a:lnTo>
                                  <a:pt x="34290" y="30480"/>
                                </a:lnTo>
                                <a:lnTo>
                                  <a:pt x="58420" y="41275"/>
                                </a:lnTo>
                                <a:lnTo>
                                  <a:pt x="86995" y="476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0" name="Shape 660"/>
                        <wps:cNvSpPr/>
                        <wps:spPr>
                          <a:xfrm>
                            <a:off x="88900" y="713639"/>
                            <a:ext cx="1147445" cy="0"/>
                          </a:xfrm>
                          <a:custGeom>
                            <a:avLst/>
                            <a:gdLst/>
                            <a:ahLst/>
                            <a:cxnLst/>
                            <a:rect l="0" t="0" r="0" b="0"/>
                            <a:pathLst>
                              <a:path w="1147445">
                                <a:moveTo>
                                  <a:pt x="0" y="0"/>
                                </a:moveTo>
                                <a:lnTo>
                                  <a:pt x="114744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1" name="Shape 661"/>
                        <wps:cNvSpPr/>
                        <wps:spPr>
                          <a:xfrm>
                            <a:off x="1242695" y="665379"/>
                            <a:ext cx="95250" cy="47625"/>
                          </a:xfrm>
                          <a:custGeom>
                            <a:avLst/>
                            <a:gdLst/>
                            <a:ahLst/>
                            <a:cxnLst/>
                            <a:rect l="0" t="0" r="0" b="0"/>
                            <a:pathLst>
                              <a:path w="95250" h="47625">
                                <a:moveTo>
                                  <a:pt x="95250" y="0"/>
                                </a:moveTo>
                                <a:lnTo>
                                  <a:pt x="79629" y="16510"/>
                                </a:lnTo>
                                <a:lnTo>
                                  <a:pt x="58293" y="30480"/>
                                </a:lnTo>
                                <a:lnTo>
                                  <a:pt x="31242"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62" name="Picture 662"/>
                          <pic:cNvPicPr/>
                        </pic:nvPicPr>
                        <pic:blipFill>
                          <a:blip r:embed="rId14"/>
                          <a:stretch>
                            <a:fillRect/>
                          </a:stretch>
                        </pic:blipFill>
                        <pic:spPr>
                          <a:xfrm>
                            <a:off x="19050" y="332639"/>
                            <a:ext cx="1302385" cy="373380"/>
                          </a:xfrm>
                          <a:prstGeom prst="rect">
                            <a:avLst/>
                          </a:prstGeom>
                        </pic:spPr>
                      </pic:pic>
                      <wps:wsp>
                        <wps:cNvPr id="663" name="Shape 663"/>
                        <wps:cNvSpPr/>
                        <wps:spPr>
                          <a:xfrm>
                            <a:off x="0" y="311049"/>
                            <a:ext cx="1339850" cy="0"/>
                          </a:xfrm>
                          <a:custGeom>
                            <a:avLst/>
                            <a:gdLst/>
                            <a:ahLst/>
                            <a:cxnLst/>
                            <a:rect l="0" t="0" r="0" b="0"/>
                            <a:pathLst>
                              <a:path w="1339850">
                                <a:moveTo>
                                  <a:pt x="0" y="0"/>
                                </a:moveTo>
                                <a:lnTo>
                                  <a:pt x="133985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664" name="Shape 664"/>
                        <wps:cNvSpPr/>
                        <wps:spPr>
                          <a:xfrm>
                            <a:off x="19050" y="337084"/>
                            <a:ext cx="94615" cy="102235"/>
                          </a:xfrm>
                          <a:custGeom>
                            <a:avLst/>
                            <a:gdLst/>
                            <a:ahLst/>
                            <a:cxnLst/>
                            <a:rect l="0" t="0" r="0" b="0"/>
                            <a:pathLst>
                              <a:path w="94615" h="102235">
                                <a:moveTo>
                                  <a:pt x="0" y="102235"/>
                                </a:moveTo>
                                <a:lnTo>
                                  <a:pt x="69723" y="99060"/>
                                </a:lnTo>
                                <a:lnTo>
                                  <a:pt x="94615" y="47625"/>
                                </a:lnTo>
                                <a:lnTo>
                                  <a:pt x="49784" y="0"/>
                                </a:lnTo>
                                <a:lnTo>
                                  <a:pt x="0" y="102235"/>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5" name="Shape 665"/>
                        <wps:cNvSpPr/>
                        <wps:spPr>
                          <a:xfrm>
                            <a:off x="722630" y="630454"/>
                            <a:ext cx="139700" cy="74930"/>
                          </a:xfrm>
                          <a:custGeom>
                            <a:avLst/>
                            <a:gdLst/>
                            <a:ahLst/>
                            <a:cxnLst/>
                            <a:rect l="0" t="0" r="0" b="0"/>
                            <a:pathLst>
                              <a:path w="139700" h="74930">
                                <a:moveTo>
                                  <a:pt x="25654" y="0"/>
                                </a:moveTo>
                                <a:lnTo>
                                  <a:pt x="139700" y="74930"/>
                                </a:lnTo>
                                <a:lnTo>
                                  <a:pt x="0" y="52070"/>
                                </a:lnTo>
                                <a:lnTo>
                                  <a:pt x="25654"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66" name="Picture 666"/>
                          <pic:cNvPicPr/>
                        </pic:nvPicPr>
                        <pic:blipFill>
                          <a:blip r:embed="rId15"/>
                          <a:stretch>
                            <a:fillRect/>
                          </a:stretch>
                        </pic:blipFill>
                        <pic:spPr>
                          <a:xfrm>
                            <a:off x="88265" y="386614"/>
                            <a:ext cx="659130" cy="299085"/>
                          </a:xfrm>
                          <a:prstGeom prst="rect">
                            <a:avLst/>
                          </a:prstGeom>
                        </pic:spPr>
                      </pic:pic>
                      <wps:wsp>
                        <wps:cNvPr id="667" name="Shape 667"/>
                        <wps:cNvSpPr/>
                        <wps:spPr>
                          <a:xfrm>
                            <a:off x="88265" y="386614"/>
                            <a:ext cx="659130" cy="299086"/>
                          </a:xfrm>
                          <a:custGeom>
                            <a:avLst/>
                            <a:gdLst/>
                            <a:ahLst/>
                            <a:cxnLst/>
                            <a:rect l="0" t="0" r="0" b="0"/>
                            <a:pathLst>
                              <a:path w="659130" h="299086">
                                <a:moveTo>
                                  <a:pt x="0" y="53340"/>
                                </a:moveTo>
                                <a:lnTo>
                                  <a:pt x="25654" y="0"/>
                                </a:lnTo>
                                <a:lnTo>
                                  <a:pt x="659130" y="246380"/>
                                </a:lnTo>
                                <a:lnTo>
                                  <a:pt x="632841" y="299086"/>
                                </a:lnTo>
                                <a:lnTo>
                                  <a:pt x="0" y="53340"/>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68" name="Shape 668"/>
                        <wps:cNvSpPr/>
                        <wps:spPr>
                          <a:xfrm>
                            <a:off x="187325" y="426619"/>
                            <a:ext cx="508508" cy="229870"/>
                          </a:xfrm>
                          <a:custGeom>
                            <a:avLst/>
                            <a:gdLst/>
                            <a:ahLst/>
                            <a:cxnLst/>
                            <a:rect l="0" t="0" r="0" b="0"/>
                            <a:pathLst>
                              <a:path w="508508" h="229870">
                                <a:moveTo>
                                  <a:pt x="0" y="38735"/>
                                </a:moveTo>
                                <a:lnTo>
                                  <a:pt x="1397" y="33655"/>
                                </a:lnTo>
                                <a:lnTo>
                                  <a:pt x="3556" y="28575"/>
                                </a:lnTo>
                                <a:lnTo>
                                  <a:pt x="6350" y="23495"/>
                                </a:lnTo>
                                <a:lnTo>
                                  <a:pt x="38481" y="2540"/>
                                </a:lnTo>
                                <a:lnTo>
                                  <a:pt x="44831" y="635"/>
                                </a:lnTo>
                                <a:lnTo>
                                  <a:pt x="51943" y="0"/>
                                </a:lnTo>
                                <a:lnTo>
                                  <a:pt x="58420" y="0"/>
                                </a:lnTo>
                                <a:lnTo>
                                  <a:pt x="64770" y="0"/>
                                </a:lnTo>
                                <a:lnTo>
                                  <a:pt x="71247" y="1270"/>
                                </a:lnTo>
                                <a:lnTo>
                                  <a:pt x="77597" y="3810"/>
                                </a:lnTo>
                                <a:lnTo>
                                  <a:pt x="83312" y="5715"/>
                                </a:lnTo>
                                <a:lnTo>
                                  <a:pt x="104648" y="27940"/>
                                </a:lnTo>
                                <a:lnTo>
                                  <a:pt x="107569" y="33020"/>
                                </a:lnTo>
                                <a:lnTo>
                                  <a:pt x="109728" y="39370"/>
                                </a:lnTo>
                                <a:lnTo>
                                  <a:pt x="110363" y="45085"/>
                                </a:lnTo>
                                <a:lnTo>
                                  <a:pt x="111125" y="50800"/>
                                </a:lnTo>
                                <a:lnTo>
                                  <a:pt x="111125" y="57150"/>
                                </a:lnTo>
                                <a:lnTo>
                                  <a:pt x="110363" y="62865"/>
                                </a:lnTo>
                                <a:lnTo>
                                  <a:pt x="108966" y="68580"/>
                                </a:lnTo>
                                <a:lnTo>
                                  <a:pt x="106807" y="74295"/>
                                </a:lnTo>
                                <a:lnTo>
                                  <a:pt x="104648" y="78740"/>
                                </a:lnTo>
                                <a:lnTo>
                                  <a:pt x="101854" y="83185"/>
                                </a:lnTo>
                                <a:lnTo>
                                  <a:pt x="98298" y="86995"/>
                                </a:lnTo>
                                <a:lnTo>
                                  <a:pt x="94742" y="90170"/>
                                </a:lnTo>
                                <a:lnTo>
                                  <a:pt x="91186" y="92710"/>
                                </a:lnTo>
                                <a:lnTo>
                                  <a:pt x="86868" y="95250"/>
                                </a:lnTo>
                                <a:lnTo>
                                  <a:pt x="83312" y="95885"/>
                                </a:lnTo>
                                <a:lnTo>
                                  <a:pt x="79756" y="96520"/>
                                </a:lnTo>
                                <a:lnTo>
                                  <a:pt x="75438" y="96520"/>
                                </a:lnTo>
                                <a:lnTo>
                                  <a:pt x="72644" y="95250"/>
                                </a:lnTo>
                                <a:lnTo>
                                  <a:pt x="69850" y="93980"/>
                                </a:lnTo>
                                <a:lnTo>
                                  <a:pt x="66929" y="92075"/>
                                </a:lnTo>
                                <a:lnTo>
                                  <a:pt x="64770" y="88900"/>
                                </a:lnTo>
                                <a:lnTo>
                                  <a:pt x="62738" y="85725"/>
                                </a:lnTo>
                                <a:lnTo>
                                  <a:pt x="61976" y="81915"/>
                                </a:lnTo>
                                <a:lnTo>
                                  <a:pt x="61976" y="77470"/>
                                </a:lnTo>
                                <a:lnTo>
                                  <a:pt x="61214" y="73025"/>
                                </a:lnTo>
                                <a:lnTo>
                                  <a:pt x="72644" y="48895"/>
                                </a:lnTo>
                                <a:lnTo>
                                  <a:pt x="76962" y="44450"/>
                                </a:lnTo>
                                <a:lnTo>
                                  <a:pt x="104648" y="27940"/>
                                </a:lnTo>
                                <a:lnTo>
                                  <a:pt x="111125" y="26035"/>
                                </a:lnTo>
                                <a:lnTo>
                                  <a:pt x="118237" y="25400"/>
                                </a:lnTo>
                                <a:lnTo>
                                  <a:pt x="124587" y="25400"/>
                                </a:lnTo>
                                <a:lnTo>
                                  <a:pt x="131064" y="25400"/>
                                </a:lnTo>
                                <a:lnTo>
                                  <a:pt x="137414" y="26670"/>
                                </a:lnTo>
                                <a:lnTo>
                                  <a:pt x="143891" y="29210"/>
                                </a:lnTo>
                                <a:lnTo>
                                  <a:pt x="149606" y="31115"/>
                                </a:lnTo>
                                <a:lnTo>
                                  <a:pt x="175895" y="64770"/>
                                </a:lnTo>
                                <a:lnTo>
                                  <a:pt x="176657" y="70485"/>
                                </a:lnTo>
                                <a:lnTo>
                                  <a:pt x="177292" y="76200"/>
                                </a:lnTo>
                                <a:lnTo>
                                  <a:pt x="177292" y="82550"/>
                                </a:lnTo>
                                <a:lnTo>
                                  <a:pt x="176657" y="88265"/>
                                </a:lnTo>
                                <a:lnTo>
                                  <a:pt x="175260" y="93345"/>
                                </a:lnTo>
                                <a:lnTo>
                                  <a:pt x="160909" y="114935"/>
                                </a:lnTo>
                                <a:lnTo>
                                  <a:pt x="157353" y="118110"/>
                                </a:lnTo>
                                <a:lnTo>
                                  <a:pt x="153162" y="120015"/>
                                </a:lnTo>
                                <a:lnTo>
                                  <a:pt x="149606" y="121285"/>
                                </a:lnTo>
                                <a:lnTo>
                                  <a:pt x="146050" y="121920"/>
                                </a:lnTo>
                                <a:lnTo>
                                  <a:pt x="131064" y="113665"/>
                                </a:lnTo>
                                <a:lnTo>
                                  <a:pt x="128905" y="111125"/>
                                </a:lnTo>
                                <a:lnTo>
                                  <a:pt x="128270" y="106680"/>
                                </a:lnTo>
                                <a:lnTo>
                                  <a:pt x="128270" y="102870"/>
                                </a:lnTo>
                                <a:lnTo>
                                  <a:pt x="127508" y="98425"/>
                                </a:lnTo>
                                <a:lnTo>
                                  <a:pt x="128270" y="93345"/>
                                </a:lnTo>
                                <a:lnTo>
                                  <a:pt x="130302" y="88265"/>
                                </a:lnTo>
                                <a:lnTo>
                                  <a:pt x="132461" y="83820"/>
                                </a:lnTo>
                                <a:lnTo>
                                  <a:pt x="135382" y="78740"/>
                                </a:lnTo>
                                <a:lnTo>
                                  <a:pt x="138938" y="73660"/>
                                </a:lnTo>
                                <a:lnTo>
                                  <a:pt x="143129" y="69215"/>
                                </a:lnTo>
                                <a:lnTo>
                                  <a:pt x="184531" y="50165"/>
                                </a:lnTo>
                                <a:lnTo>
                                  <a:pt x="190881" y="50165"/>
                                </a:lnTo>
                                <a:lnTo>
                                  <a:pt x="197358" y="50800"/>
                                </a:lnTo>
                                <a:lnTo>
                                  <a:pt x="203708" y="52070"/>
                                </a:lnTo>
                                <a:lnTo>
                                  <a:pt x="210058" y="53975"/>
                                </a:lnTo>
                                <a:lnTo>
                                  <a:pt x="215773" y="56515"/>
                                </a:lnTo>
                                <a:lnTo>
                                  <a:pt x="242189" y="89535"/>
                                </a:lnTo>
                                <a:lnTo>
                                  <a:pt x="243586" y="101600"/>
                                </a:lnTo>
                                <a:lnTo>
                                  <a:pt x="243586" y="107950"/>
                                </a:lnTo>
                                <a:lnTo>
                                  <a:pt x="242824" y="113030"/>
                                </a:lnTo>
                                <a:lnTo>
                                  <a:pt x="241427" y="118745"/>
                                </a:lnTo>
                                <a:lnTo>
                                  <a:pt x="227203" y="140335"/>
                                </a:lnTo>
                                <a:lnTo>
                                  <a:pt x="223647" y="143510"/>
                                </a:lnTo>
                                <a:lnTo>
                                  <a:pt x="219329" y="145415"/>
                                </a:lnTo>
                                <a:lnTo>
                                  <a:pt x="215773" y="146050"/>
                                </a:lnTo>
                                <a:lnTo>
                                  <a:pt x="212217" y="147320"/>
                                </a:lnTo>
                                <a:lnTo>
                                  <a:pt x="208026" y="146685"/>
                                </a:lnTo>
                                <a:lnTo>
                                  <a:pt x="205105" y="145415"/>
                                </a:lnTo>
                                <a:lnTo>
                                  <a:pt x="202311" y="144780"/>
                                </a:lnTo>
                                <a:lnTo>
                                  <a:pt x="199390" y="142240"/>
                                </a:lnTo>
                                <a:lnTo>
                                  <a:pt x="197358" y="139065"/>
                                </a:lnTo>
                                <a:lnTo>
                                  <a:pt x="195199" y="135890"/>
                                </a:lnTo>
                                <a:lnTo>
                                  <a:pt x="194437" y="132080"/>
                                </a:lnTo>
                                <a:lnTo>
                                  <a:pt x="194437" y="127635"/>
                                </a:lnTo>
                                <a:lnTo>
                                  <a:pt x="193675" y="123825"/>
                                </a:lnTo>
                                <a:lnTo>
                                  <a:pt x="194437" y="118745"/>
                                </a:lnTo>
                                <a:lnTo>
                                  <a:pt x="196596" y="113665"/>
                                </a:lnTo>
                                <a:lnTo>
                                  <a:pt x="198755" y="108585"/>
                                </a:lnTo>
                                <a:lnTo>
                                  <a:pt x="201549" y="103505"/>
                                </a:lnTo>
                                <a:lnTo>
                                  <a:pt x="205105" y="99060"/>
                                </a:lnTo>
                                <a:lnTo>
                                  <a:pt x="209423" y="94615"/>
                                </a:lnTo>
                                <a:lnTo>
                                  <a:pt x="214376" y="90170"/>
                                </a:lnTo>
                                <a:lnTo>
                                  <a:pt x="219329" y="86360"/>
                                </a:lnTo>
                                <a:lnTo>
                                  <a:pt x="225044" y="83185"/>
                                </a:lnTo>
                                <a:lnTo>
                                  <a:pt x="230759" y="80010"/>
                                </a:lnTo>
                                <a:lnTo>
                                  <a:pt x="237236" y="78105"/>
                                </a:lnTo>
                                <a:lnTo>
                                  <a:pt x="243586" y="76200"/>
                                </a:lnTo>
                                <a:lnTo>
                                  <a:pt x="250698" y="75565"/>
                                </a:lnTo>
                                <a:lnTo>
                                  <a:pt x="257175" y="75565"/>
                                </a:lnTo>
                                <a:lnTo>
                                  <a:pt x="263525" y="75565"/>
                                </a:lnTo>
                                <a:lnTo>
                                  <a:pt x="270002" y="76835"/>
                                </a:lnTo>
                                <a:lnTo>
                                  <a:pt x="275590" y="79375"/>
                                </a:lnTo>
                                <a:lnTo>
                                  <a:pt x="282067" y="81280"/>
                                </a:lnTo>
                                <a:lnTo>
                                  <a:pt x="287782" y="85090"/>
                                </a:lnTo>
                                <a:lnTo>
                                  <a:pt x="291973" y="88900"/>
                                </a:lnTo>
                                <a:lnTo>
                                  <a:pt x="297053" y="92710"/>
                                </a:lnTo>
                                <a:lnTo>
                                  <a:pt x="309118" y="120650"/>
                                </a:lnTo>
                                <a:lnTo>
                                  <a:pt x="309880" y="126365"/>
                                </a:lnTo>
                                <a:lnTo>
                                  <a:pt x="309880" y="132715"/>
                                </a:lnTo>
                                <a:lnTo>
                                  <a:pt x="309118" y="138430"/>
                                </a:lnTo>
                                <a:lnTo>
                                  <a:pt x="307721" y="144145"/>
                                </a:lnTo>
                                <a:lnTo>
                                  <a:pt x="305562" y="149225"/>
                                </a:lnTo>
                                <a:lnTo>
                                  <a:pt x="302768" y="154305"/>
                                </a:lnTo>
                                <a:lnTo>
                                  <a:pt x="300609" y="158750"/>
                                </a:lnTo>
                                <a:lnTo>
                                  <a:pt x="282067" y="171450"/>
                                </a:lnTo>
                                <a:lnTo>
                                  <a:pt x="278511" y="172085"/>
                                </a:lnTo>
                                <a:lnTo>
                                  <a:pt x="274193" y="172085"/>
                                </a:lnTo>
                                <a:lnTo>
                                  <a:pt x="271399" y="170815"/>
                                </a:lnTo>
                                <a:lnTo>
                                  <a:pt x="268478" y="169545"/>
                                </a:lnTo>
                                <a:lnTo>
                                  <a:pt x="259969" y="153035"/>
                                </a:lnTo>
                                <a:lnTo>
                                  <a:pt x="259969" y="148590"/>
                                </a:lnTo>
                                <a:lnTo>
                                  <a:pt x="260731" y="143510"/>
                                </a:lnTo>
                                <a:lnTo>
                                  <a:pt x="262763" y="139065"/>
                                </a:lnTo>
                                <a:lnTo>
                                  <a:pt x="264922" y="133985"/>
                                </a:lnTo>
                                <a:lnTo>
                                  <a:pt x="267843" y="128905"/>
                                </a:lnTo>
                                <a:lnTo>
                                  <a:pt x="271399" y="124460"/>
                                </a:lnTo>
                                <a:lnTo>
                                  <a:pt x="275590" y="120015"/>
                                </a:lnTo>
                                <a:lnTo>
                                  <a:pt x="280670" y="114935"/>
                                </a:lnTo>
                                <a:lnTo>
                                  <a:pt x="285623" y="111760"/>
                                </a:lnTo>
                                <a:lnTo>
                                  <a:pt x="291338" y="107950"/>
                                </a:lnTo>
                                <a:lnTo>
                                  <a:pt x="297053" y="105410"/>
                                </a:lnTo>
                                <a:lnTo>
                                  <a:pt x="303403" y="103505"/>
                                </a:lnTo>
                                <a:lnTo>
                                  <a:pt x="309880" y="101600"/>
                                </a:lnTo>
                                <a:lnTo>
                                  <a:pt x="316992" y="100330"/>
                                </a:lnTo>
                                <a:lnTo>
                                  <a:pt x="323342" y="100965"/>
                                </a:lnTo>
                                <a:lnTo>
                                  <a:pt x="329819" y="100965"/>
                                </a:lnTo>
                                <a:lnTo>
                                  <a:pt x="336169" y="102235"/>
                                </a:lnTo>
                                <a:lnTo>
                                  <a:pt x="341884" y="104140"/>
                                </a:lnTo>
                                <a:lnTo>
                                  <a:pt x="348361" y="106680"/>
                                </a:lnTo>
                                <a:lnTo>
                                  <a:pt x="374650" y="139700"/>
                                </a:lnTo>
                                <a:lnTo>
                                  <a:pt x="375412" y="146050"/>
                                </a:lnTo>
                                <a:lnTo>
                                  <a:pt x="376047" y="151765"/>
                                </a:lnTo>
                                <a:lnTo>
                                  <a:pt x="368935" y="179070"/>
                                </a:lnTo>
                                <a:lnTo>
                                  <a:pt x="366776" y="183515"/>
                                </a:lnTo>
                                <a:lnTo>
                                  <a:pt x="348361" y="196215"/>
                                </a:lnTo>
                                <a:lnTo>
                                  <a:pt x="344678" y="197485"/>
                                </a:lnTo>
                                <a:lnTo>
                                  <a:pt x="340487" y="197485"/>
                                </a:lnTo>
                                <a:lnTo>
                                  <a:pt x="337566" y="196215"/>
                                </a:lnTo>
                                <a:lnTo>
                                  <a:pt x="334772" y="194945"/>
                                </a:lnTo>
                                <a:lnTo>
                                  <a:pt x="326263" y="178435"/>
                                </a:lnTo>
                                <a:lnTo>
                                  <a:pt x="326263" y="173990"/>
                                </a:lnTo>
                                <a:lnTo>
                                  <a:pt x="351917" y="137160"/>
                                </a:lnTo>
                                <a:lnTo>
                                  <a:pt x="357505" y="133350"/>
                                </a:lnTo>
                                <a:lnTo>
                                  <a:pt x="363220" y="130175"/>
                                </a:lnTo>
                                <a:lnTo>
                                  <a:pt x="369697" y="128270"/>
                                </a:lnTo>
                                <a:lnTo>
                                  <a:pt x="376047" y="127000"/>
                                </a:lnTo>
                                <a:lnTo>
                                  <a:pt x="383159" y="125730"/>
                                </a:lnTo>
                                <a:lnTo>
                                  <a:pt x="389636" y="125730"/>
                                </a:lnTo>
                                <a:lnTo>
                                  <a:pt x="395986" y="125730"/>
                                </a:lnTo>
                                <a:lnTo>
                                  <a:pt x="402463" y="127000"/>
                                </a:lnTo>
                                <a:lnTo>
                                  <a:pt x="408178" y="129540"/>
                                </a:lnTo>
                                <a:lnTo>
                                  <a:pt x="414528" y="132080"/>
                                </a:lnTo>
                                <a:lnTo>
                                  <a:pt x="440944" y="165100"/>
                                </a:lnTo>
                                <a:lnTo>
                                  <a:pt x="442341" y="176530"/>
                                </a:lnTo>
                                <a:lnTo>
                                  <a:pt x="442341" y="182880"/>
                                </a:lnTo>
                                <a:lnTo>
                                  <a:pt x="441579" y="188595"/>
                                </a:lnTo>
                                <a:lnTo>
                                  <a:pt x="440182" y="194310"/>
                                </a:lnTo>
                                <a:lnTo>
                                  <a:pt x="438023" y="200025"/>
                                </a:lnTo>
                                <a:lnTo>
                                  <a:pt x="435229" y="204470"/>
                                </a:lnTo>
                                <a:lnTo>
                                  <a:pt x="433070" y="208915"/>
                                </a:lnTo>
                                <a:lnTo>
                                  <a:pt x="410972" y="222250"/>
                                </a:lnTo>
                                <a:lnTo>
                                  <a:pt x="406654" y="222250"/>
                                </a:lnTo>
                                <a:lnTo>
                                  <a:pt x="403860" y="220980"/>
                                </a:lnTo>
                                <a:lnTo>
                                  <a:pt x="401066" y="219710"/>
                                </a:lnTo>
                                <a:lnTo>
                                  <a:pt x="397383" y="217805"/>
                                </a:lnTo>
                                <a:lnTo>
                                  <a:pt x="395986" y="214630"/>
                                </a:lnTo>
                                <a:lnTo>
                                  <a:pt x="393827" y="211455"/>
                                </a:lnTo>
                                <a:lnTo>
                                  <a:pt x="392430" y="207645"/>
                                </a:lnTo>
                                <a:lnTo>
                                  <a:pt x="392430" y="203200"/>
                                </a:lnTo>
                                <a:lnTo>
                                  <a:pt x="392430" y="198755"/>
                                </a:lnTo>
                                <a:lnTo>
                                  <a:pt x="418084" y="161925"/>
                                </a:lnTo>
                                <a:lnTo>
                                  <a:pt x="423037" y="158750"/>
                                </a:lnTo>
                                <a:lnTo>
                                  <a:pt x="429514" y="155575"/>
                                </a:lnTo>
                                <a:lnTo>
                                  <a:pt x="435864" y="153670"/>
                                </a:lnTo>
                                <a:lnTo>
                                  <a:pt x="442341" y="151765"/>
                                </a:lnTo>
                                <a:lnTo>
                                  <a:pt x="449453" y="151130"/>
                                </a:lnTo>
                                <a:lnTo>
                                  <a:pt x="455803" y="151130"/>
                                </a:lnTo>
                                <a:lnTo>
                                  <a:pt x="462280" y="151130"/>
                                </a:lnTo>
                                <a:lnTo>
                                  <a:pt x="499237" y="173355"/>
                                </a:lnTo>
                                <a:lnTo>
                                  <a:pt x="507873" y="196215"/>
                                </a:lnTo>
                                <a:lnTo>
                                  <a:pt x="508508" y="201930"/>
                                </a:lnTo>
                                <a:lnTo>
                                  <a:pt x="508508" y="208280"/>
                                </a:lnTo>
                                <a:lnTo>
                                  <a:pt x="507873" y="213995"/>
                                </a:lnTo>
                                <a:lnTo>
                                  <a:pt x="506476" y="219710"/>
                                </a:lnTo>
                                <a:lnTo>
                                  <a:pt x="504317" y="224790"/>
                                </a:lnTo>
                                <a:lnTo>
                                  <a:pt x="501396" y="229870"/>
                                </a:lnTo>
                              </a:path>
                            </a:pathLst>
                          </a:custGeom>
                          <a:ln w="25400" cap="flat">
                            <a:round/>
                          </a:ln>
                        </wps:spPr>
                        <wps:style>
                          <a:lnRef idx="1">
                            <a:srgbClr val="000000"/>
                          </a:lnRef>
                          <a:fillRef idx="0">
                            <a:srgbClr val="000000">
                              <a:alpha val="0"/>
                            </a:srgbClr>
                          </a:fillRef>
                          <a:effectRef idx="0">
                            <a:scrgbClr r="0" g="0" b="0"/>
                          </a:effectRef>
                          <a:fontRef idx="none"/>
                        </wps:style>
                        <wps:bodyPr/>
                      </wps:wsp>
                      <wps:wsp>
                        <wps:cNvPr id="669" name="Shape 669"/>
                        <wps:cNvSpPr/>
                        <wps:spPr>
                          <a:xfrm>
                            <a:off x="81280" y="448209"/>
                            <a:ext cx="161925" cy="354330"/>
                          </a:xfrm>
                          <a:custGeom>
                            <a:avLst/>
                            <a:gdLst/>
                            <a:ahLst/>
                            <a:cxnLst/>
                            <a:rect l="0" t="0" r="0" b="0"/>
                            <a:pathLst>
                              <a:path w="161925" h="354330">
                                <a:moveTo>
                                  <a:pt x="0" y="0"/>
                                </a:moveTo>
                                <a:lnTo>
                                  <a:pt x="161925" y="35433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70" name="Shape 670"/>
                        <wps:cNvSpPr/>
                        <wps:spPr>
                          <a:xfrm>
                            <a:off x="334645" y="94514"/>
                            <a:ext cx="151765" cy="382905"/>
                          </a:xfrm>
                          <a:custGeom>
                            <a:avLst/>
                            <a:gdLst/>
                            <a:ahLst/>
                            <a:cxnLst/>
                            <a:rect l="0" t="0" r="0" b="0"/>
                            <a:pathLst>
                              <a:path w="151765" h="382905">
                                <a:moveTo>
                                  <a:pt x="0" y="382905"/>
                                </a:moveTo>
                                <a:lnTo>
                                  <a:pt x="15176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71" name="Rectangle 671"/>
                        <wps:cNvSpPr/>
                        <wps:spPr>
                          <a:xfrm>
                            <a:off x="508381" y="30121"/>
                            <a:ext cx="735164" cy="184382"/>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Dây kẽm</w:t>
                              </w:r>
                            </w:p>
                          </w:txbxContent>
                        </wps:txbx>
                        <wps:bodyPr horzOverflow="overflow" vert="horz" lIns="0" tIns="0" rIns="0" bIns="0" rtlCol="0">
                          <a:noAutofit/>
                        </wps:bodyPr>
                      </wps:wsp>
                      <wps:wsp>
                        <wps:cNvPr id="672" name="Rectangle 672"/>
                        <wps:cNvSpPr/>
                        <wps:spPr>
                          <a:xfrm>
                            <a:off x="1063117" y="0"/>
                            <a:ext cx="50673" cy="224380"/>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673" name="Rectangle 673"/>
                        <wps:cNvSpPr/>
                        <wps:spPr>
                          <a:xfrm>
                            <a:off x="163576" y="804567"/>
                            <a:ext cx="680640" cy="184382"/>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s:wsp>
                        <wps:cNvPr id="674" name="Rectangle 674"/>
                        <wps:cNvSpPr/>
                        <wps:spPr>
                          <a:xfrm>
                            <a:off x="676021" y="774447"/>
                            <a:ext cx="50673" cy="224380"/>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wgp>
                  </a:graphicData>
                </a:graphic>
              </wp:anchor>
            </w:drawing>
          </mc:Choice>
          <mc:Fallback>
            <w:pict>
              <v:group w14:anchorId="3B548582" id="Group 21359" o:spid="_x0000_s1044" style="position:absolute;left:0;text-align:left;margin-left:352.1pt;margin-top:-.5pt;width:105.65pt;height:75.35pt;z-index:251656192;mso-position-horizontal-relative:text;mso-position-vertical-relative:text" coordsize="13417,95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">
                <v:shape id="Picture 654" o:spid="_x0000_s1045" type="#_x0000_t75" style="position:absolute;left:203;top:7796;width:8121;height:17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">
                  <v:imagedata r:id="rId10" o:title=""/>
                </v:shape>
                <v:shape id="Picture 655" o:spid="_x0000_s1046" type="#_x0000_t75" style="position:absolute;left:4254;top:56;width:7303;height:17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">
                  <v:imagedata r:id="rId16" o:title=""/>
                </v:shape>
                <v:shape id="Shape 656" o:spid="_x0000_s1047" style="position:absolute;top:2043;width:6;height:4509;visibility:visible;mso-wrap-style:square;v-text-anchor:top" coordsize="635,450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" path="m,l635,450850e" filled="f">
                  <v:stroke endcap="round"/>
                  <v:path arrowok="t" textboxrect="0,0,635,450850"/>
                </v:shape>
                <v:shape id="Shape 657" o:spid="_x0000_s1048" style="position:absolute;left:13379;top:2043;width:0;height:4591;visibility:visible;mso-wrap-style:square;v-text-anchor:top" coordsize="0,459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" path="m,l,459105e" filled="f">
                  <v:stroke endcap="round"/>
                  <v:path arrowok="t" textboxrect="0,0,0,459105"/>
                </v:shape>
                <v:shape id="Shape 658" o:spid="_x0000_s1049" style="position:absolute;top:2043;width:13417;height:0;visibility:visible;mso-wrap-style:square;v-text-anchor:top" coordsize="13417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" path="m,l1341755,e" filled="f">
                  <v:stroke endcap="round"/>
                  <v:path arrowok="t" textboxrect="0,0,1341755,0"/>
                </v:shape>
                <v:shape id="Shape 659" o:spid="_x0000_s1050" style="position:absolute;left:6;top:6653;width:870;height:477;visibility:visible;mso-wrap-style:square;v-text-anchor:top" coordsize="86995,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" path="m,l14224,17145,34290,30480,58420,41275r28575,6350e" filled="f">
                  <v:stroke endcap="round"/>
                  <v:path arrowok="t" textboxrect="0,0,86995,47625"/>
                </v:shape>
                <v:shape id="Shape 660" o:spid="_x0000_s1051" style="position:absolute;left:889;top:7136;width:11474;height:0;visibility:visible;mso-wrap-style:square;v-text-anchor:top" coordsize="1147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" path="m,l1147445,e" filled="f">
                  <v:stroke endcap="round"/>
                  <v:path arrowok="t" textboxrect="0,0,1147445,0"/>
                </v:shape>
                <v:shape id="Shape 661" o:spid="_x0000_s1052" style="position:absolute;left:12426;top:6653;width:953;height:477;visibility:visible;mso-wrap-style:square;v-text-anchor:top" coordsize="95250,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" path="m95250,l79629,16510,58293,30480,31242,41275,,47625e" filled="f">
                  <v:stroke endcap="round"/>
                  <v:path arrowok="t" textboxrect="0,0,95250,47625"/>
                </v:shape>
                <v:shape id="Picture 662" o:spid="_x0000_s1053" type="#_x0000_t75" style="position:absolute;left:190;top:3326;width:13024;height:37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">
                  <v:imagedata r:id="rId17" o:title=""/>
                </v:shape>
                <v:shape id="Shape 663" o:spid="_x0000_s1054" style="position:absolute;top:3110;width:13398;height:0;visibility:visible;mso-wrap-style:square;v-text-anchor:top" coordsize="13398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" path="m,l1339850,e" filled="f" strokeweight=".5pt">
                  <v:stroke endcap="round"/>
                  <v:path arrowok="t" textboxrect="0,0,1339850,0"/>
                </v:shape>
                <v:shape id="Shape 664" o:spid="_x0000_s1055" style="position:absolute;left:190;top:3370;width:946;height:1023;visibility:visible;mso-wrap-style:square;v-text-anchor:top" coordsize="94615,10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" path="m,102235l69723,99060,94615,47625,49784,,,102235xe" filled="f">
                  <v:stroke endcap="round"/>
                  <v:path arrowok="t" textboxrect="0,0,94615,102235"/>
                </v:shape>
                <v:shape id="Shape 665" o:spid="_x0000_s1056" style="position:absolute;left:7226;top:6304;width:1397;height:749;visibility:visible;mso-wrap-style:square;v-text-anchor:top" coordsize="139700,7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" path="m25654,l139700,74930,,52070,25654,xe" filled="f">
                  <v:stroke endcap="round"/>
                  <v:path arrowok="t" textboxrect="0,0,139700,74930"/>
                </v:shape>
                <v:shape id="Picture 666" o:spid="_x0000_s1057" type="#_x0000_t75" style="position:absolute;left:882;top:3866;width:6591;height:2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">
                  <v:imagedata r:id="rId18" o:title=""/>
                </v:shape>
                <v:shape id="Shape 667" o:spid="_x0000_s1058" style="position:absolute;left:882;top:3866;width:6591;height:2991;visibility:visible;mso-wrap-style:square;v-text-anchor:top" coordsize="659130,299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" path="m,53340l25654,,659130,246380r-26289,52706l,53340xe" filled="f">
                  <v:stroke endcap="round"/>
                  <v:path arrowok="t" textboxrect="0,0,659130,299086"/>
                </v:shape>
                <v:shape id="Shape 668" o:spid="_x0000_s1059" style="position:absolute;left:1873;top:4266;width:5085;height:2298;visibility:visible;mso-wrap-style:square;v-text-anchor:top" coordsize="508508,229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" path="m,38735l1397,33655,3556,28575,6350,23495,38481,2540,44831,635,51943,r6477,l64770,r6477,1270l77597,3810r5715,1905l104648,27940r2921,5080l109728,39370r635,5715l111125,50800r,6350l110363,62865r-1397,5715l106807,74295r-2159,4445l101854,83185r-3556,3810l94742,90170r-3556,2540l86868,95250r-3556,635l79756,96520r-4318,l72644,95250,69850,93980,66929,92075,64770,88900,62738,85725r-762,-3810l61976,77470r-762,-4445l72644,48895r4318,-4445l104648,27940r6477,-1905l118237,25400r6350,l131064,25400r6350,1270l143891,29210r5715,1905l175895,64770r762,5715l177292,76200r,6350l176657,88265r-1397,5080l160909,114935r-3556,3175l153162,120015r-3556,1270l146050,121920r-14986,-8255l128905,111125r-635,-4445l128270,102870r-762,-4445l128270,93345r2032,-5080l132461,83820r2921,-5080l138938,73660r4191,-4445l184531,50165r6350,l197358,50800r6350,1270l210058,53975r5715,2540l242189,89535r1397,12065l243586,107950r-762,5080l241427,118745r-14224,21590l223647,143510r-4318,1905l215773,146050r-3556,1270l208026,146685r-2921,-1270l202311,144780r-2921,-2540l197358,139065r-2159,-3175l194437,132080r,-4445l193675,123825r762,-5080l196596,113665r2159,-5080l201549,103505r3556,-4445l209423,94615r4953,-4445l219329,86360r5715,-3175l230759,80010r6477,-1905l243586,76200r7112,-635l257175,75565r6350,l270002,76835r5588,2540l282067,81280r5715,3810l291973,88900r5080,3810l309118,120650r762,5715l309880,132715r-762,5715l307721,144145r-2159,5080l302768,154305r-2159,4445l282067,171450r-3556,635l274193,172085r-2794,-1270l268478,169545r-8509,-16510l259969,148590r762,-5080l262763,139065r2159,-5080l267843,128905r3556,-4445l275590,120015r5080,-5080l285623,111760r5715,-3810l297053,105410r6350,-1905l309880,101600r7112,-1270l323342,100965r6477,l336169,102235r5715,1905l348361,106680r26289,33020l375412,146050r635,5715l368935,179070r-2159,4445l348361,196215r-3683,1270l340487,197485r-2921,-1270l334772,194945r-8509,-16510l326263,173990r25654,-36830l357505,133350r5715,-3175l369697,128270r6350,-1270l383159,125730r6477,l395986,125730r6477,1270l408178,129540r6350,2540l440944,165100r1397,11430l442341,182880r-762,5715l440182,194310r-2159,5715l435229,204470r-2159,4445l410972,222250r-4318,l403860,220980r-2794,-1270l397383,217805r-1397,-3175l393827,211455r-1397,-3810l392430,203200r,-4445l418084,161925r4953,-3175l429514,155575r6350,-1905l442341,151765r7112,-635l455803,151130r6477,l499237,173355r8636,22860l508508,201930r,6350l507873,213995r-1397,5715l504317,224790r-2921,5080e" filled="f" strokeweight="2pt">
                  <v:path arrowok="t" textboxrect="0,0,508508,229870"/>
                </v:shape>
                <v:shape id="Shape 669" o:spid="_x0000_s1060" style="position:absolute;left:812;top:4482;width:1620;height:3543;visibility:visible;mso-wrap-style:square;v-text-anchor:top" coordsize="161925,3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" path="m,l161925,354330e" filled="f">
                  <v:stroke endcap="round"/>
                  <v:path arrowok="t" textboxrect="0,0,161925,354330"/>
                </v:shape>
                <v:shape id="Shape 670" o:spid="_x0000_s1061" style="position:absolute;left:3346;top:945;width:1518;height:3829;visibility:visible;mso-wrap-style:square;v-text-anchor:top" coordsize="151765,382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" path="m,382905l151765,e" filled="f">
                  <v:stroke endcap="round"/>
                  <v:path arrowok="t" textboxrect="0,0,151765,382905"/>
                </v:shape>
                <v:rect id="Rectangle 671" o:spid="_x0000_s1062" style="position:absolute;left:5083;top:301;width:7352;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Dây kẽm</w:t>
                        </w:r>
                      </w:p>
                    </w:txbxContent>
                  </v:textbox>
                </v:rect>
                <v:rect id="Rectangle 672" o:spid="_x0000_s1063" style="position:absolute;left:10631;width:506;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673" o:spid="_x0000_s1064" style="position:absolute;left:1635;top:8045;width:6807;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Đinh sắt</w:t>
                        </w:r>
                      </w:p>
                    </w:txbxContent>
                  </v:textbox>
                </v:rect>
                <v:rect id="Rectangle 674" o:spid="_x0000_s1065" style="position:absolute;left:6760;top:7744;width:506;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v:textbox>
                </v:rect>
                <w10:wrap type="square"/>
              </v:group>
            </w:pict>
          </mc:Fallback>
        </mc:AlternateContent>
      </w:r>
      <w:r w:rsidR="00F93AAD" w:rsidRPr="00551AA4">
        <w:rPr>
          <w:rFonts w:ascii="Palatino Linotype" w:eastAsia="Calibri" w:hAnsi="Palatino Linotype" w:cs="Calibri"/>
          <w:sz w:val="22"/>
        </w:rPr>
        <w:tab/>
      </w:r>
      <w:r w:rsidR="00F93AAD" w:rsidRPr="00551AA4">
        <w:rPr>
          <w:rFonts w:ascii="Palatino Linotype" w:hAnsi="Palatino Linotype"/>
          <w:sz w:val="22"/>
        </w:rPr>
        <w:tab/>
      </w:r>
      <w:r w:rsidR="00F93AAD" w:rsidRPr="00551AA4">
        <w:rPr>
          <w:rFonts w:ascii="Palatino Linotype" w:eastAsia="Calibri" w:hAnsi="Palatino Linotype" w:cs="Calibri"/>
          <w:noProof/>
          <w:sz w:val="22"/>
          <w:lang w:val="vi-VN" w:eastAsia="vi-VN"/>
        </w:rPr>
        <mc:AlternateContent>
          <mc:Choice Requires="wpg">
            <w:drawing>
              <wp:inline distT="0" distB="0" distL="0" distR="0" wp14:anchorId="25450D3C" wp14:editId="65198E03">
                <wp:extent cx="1301750" cy="973607"/>
                <wp:effectExtent l="0" t="0" r="0" b="0"/>
                <wp:docPr id="21358" name="Group 21358"/>
                <wp:cNvGraphicFramePr/>
                <a:graphic xmlns:a="http://schemas.openxmlformats.org/drawingml/2006/main">
                  <a:graphicData uri="http://schemas.microsoft.com/office/word/2010/wordprocessingGroup">
                    <wpg:wgp>
                      <wpg:cNvGrpSpPr/>
                      <wpg:grpSpPr>
                        <a:xfrm>
                          <a:off x="0" y="0"/>
                          <a:ext cx="1301750" cy="973607"/>
                          <a:chOff x="0" y="0"/>
                          <a:chExt cx="1301750" cy="973607"/>
                        </a:xfrm>
                      </wpg:grpSpPr>
                      <pic:pic xmlns:pic="http://schemas.openxmlformats.org/drawingml/2006/picture">
                        <pic:nvPicPr>
                          <pic:cNvPr id="633" name="Picture 633"/>
                          <pic:cNvPicPr/>
                        </pic:nvPicPr>
                        <pic:blipFill>
                          <a:blip r:embed="rId13"/>
                          <a:stretch>
                            <a:fillRect/>
                          </a:stretch>
                        </pic:blipFill>
                        <pic:spPr>
                          <a:xfrm>
                            <a:off x="550545" y="5868"/>
                            <a:ext cx="708025" cy="175895"/>
                          </a:xfrm>
                          <a:prstGeom prst="rect">
                            <a:avLst/>
                          </a:prstGeom>
                        </pic:spPr>
                      </pic:pic>
                      <wps:wsp>
                        <wps:cNvPr id="634" name="Shape 634"/>
                        <wps:cNvSpPr/>
                        <wps:spPr>
                          <a:xfrm>
                            <a:off x="1297940" y="211607"/>
                            <a:ext cx="0" cy="455295"/>
                          </a:xfrm>
                          <a:custGeom>
                            <a:avLst/>
                            <a:gdLst/>
                            <a:ahLst/>
                            <a:cxnLst/>
                            <a:rect l="0" t="0" r="0" b="0"/>
                            <a:pathLst>
                              <a:path h="455295">
                                <a:moveTo>
                                  <a:pt x="0" y="0"/>
                                </a:moveTo>
                                <a:lnTo>
                                  <a:pt x="0" y="45529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5" name="Shape 635"/>
                        <wps:cNvSpPr/>
                        <wps:spPr>
                          <a:xfrm>
                            <a:off x="0" y="211607"/>
                            <a:ext cx="635" cy="447040"/>
                          </a:xfrm>
                          <a:custGeom>
                            <a:avLst/>
                            <a:gdLst/>
                            <a:ahLst/>
                            <a:cxnLst/>
                            <a:rect l="0" t="0" r="0" b="0"/>
                            <a:pathLst>
                              <a:path w="635" h="447040">
                                <a:moveTo>
                                  <a:pt x="0" y="0"/>
                                </a:moveTo>
                                <a:lnTo>
                                  <a:pt x="635" y="44704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6" name="Shape 636"/>
                        <wps:cNvSpPr/>
                        <wps:spPr>
                          <a:xfrm>
                            <a:off x="0" y="211607"/>
                            <a:ext cx="1301750" cy="0"/>
                          </a:xfrm>
                          <a:custGeom>
                            <a:avLst/>
                            <a:gdLst/>
                            <a:ahLst/>
                            <a:cxnLst/>
                            <a:rect l="0" t="0" r="0" b="0"/>
                            <a:pathLst>
                              <a:path w="1301750">
                                <a:moveTo>
                                  <a:pt x="0" y="0"/>
                                </a:moveTo>
                                <a:lnTo>
                                  <a:pt x="130175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7" name="Shape 637"/>
                        <wps:cNvSpPr/>
                        <wps:spPr>
                          <a:xfrm>
                            <a:off x="0" y="668807"/>
                            <a:ext cx="83185" cy="47625"/>
                          </a:xfrm>
                          <a:custGeom>
                            <a:avLst/>
                            <a:gdLst/>
                            <a:ahLst/>
                            <a:cxnLst/>
                            <a:rect l="0" t="0" r="0" b="0"/>
                            <a:pathLst>
                              <a:path w="83185" h="47625">
                                <a:moveTo>
                                  <a:pt x="0" y="0"/>
                                </a:moveTo>
                                <a:lnTo>
                                  <a:pt x="13716" y="17145"/>
                                </a:lnTo>
                                <a:lnTo>
                                  <a:pt x="32258" y="31115"/>
                                </a:lnTo>
                                <a:lnTo>
                                  <a:pt x="56388" y="41275"/>
                                </a:lnTo>
                                <a:lnTo>
                                  <a:pt x="83185" y="476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8" name="Shape 638"/>
                        <wps:cNvSpPr/>
                        <wps:spPr>
                          <a:xfrm>
                            <a:off x="86360" y="717067"/>
                            <a:ext cx="1113155" cy="0"/>
                          </a:xfrm>
                          <a:custGeom>
                            <a:avLst/>
                            <a:gdLst/>
                            <a:ahLst/>
                            <a:cxnLst/>
                            <a:rect l="0" t="0" r="0" b="0"/>
                            <a:pathLst>
                              <a:path w="1113155">
                                <a:moveTo>
                                  <a:pt x="0" y="0"/>
                                </a:moveTo>
                                <a:lnTo>
                                  <a:pt x="1113155"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39" name="Shape 639"/>
                        <wps:cNvSpPr/>
                        <wps:spPr>
                          <a:xfrm>
                            <a:off x="1205230" y="669442"/>
                            <a:ext cx="92710" cy="47625"/>
                          </a:xfrm>
                          <a:custGeom>
                            <a:avLst/>
                            <a:gdLst/>
                            <a:ahLst/>
                            <a:cxnLst/>
                            <a:rect l="0" t="0" r="0" b="0"/>
                            <a:pathLst>
                              <a:path w="92710" h="47625">
                                <a:moveTo>
                                  <a:pt x="92710" y="0"/>
                                </a:moveTo>
                                <a:lnTo>
                                  <a:pt x="77470" y="16511"/>
                                </a:lnTo>
                                <a:lnTo>
                                  <a:pt x="56769" y="30480"/>
                                </a:lnTo>
                                <a:lnTo>
                                  <a:pt x="30480" y="41275"/>
                                </a:lnTo>
                                <a:lnTo>
                                  <a:pt x="0" y="47625"/>
                                </a:lnTo>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0" name="Picture 640"/>
                          <pic:cNvPicPr/>
                        </pic:nvPicPr>
                        <pic:blipFill>
                          <a:blip r:embed="rId19"/>
                          <a:stretch>
                            <a:fillRect/>
                          </a:stretch>
                        </pic:blipFill>
                        <pic:spPr>
                          <a:xfrm>
                            <a:off x="18415" y="338608"/>
                            <a:ext cx="1263650" cy="370205"/>
                          </a:xfrm>
                          <a:prstGeom prst="rect">
                            <a:avLst/>
                          </a:prstGeom>
                        </pic:spPr>
                      </pic:pic>
                      <wps:wsp>
                        <wps:cNvPr id="641" name="Shape 641"/>
                        <wps:cNvSpPr/>
                        <wps:spPr>
                          <a:xfrm>
                            <a:off x="0" y="317017"/>
                            <a:ext cx="1300480" cy="0"/>
                          </a:xfrm>
                          <a:custGeom>
                            <a:avLst/>
                            <a:gdLst/>
                            <a:ahLst/>
                            <a:cxnLst/>
                            <a:rect l="0" t="0" r="0" b="0"/>
                            <a:pathLst>
                              <a:path w="1300480">
                                <a:moveTo>
                                  <a:pt x="0" y="0"/>
                                </a:moveTo>
                                <a:lnTo>
                                  <a:pt x="1300480" y="0"/>
                                </a:lnTo>
                              </a:path>
                            </a:pathLst>
                          </a:custGeom>
                          <a:ln w="6350" cap="rnd">
                            <a:round/>
                          </a:ln>
                        </wps:spPr>
                        <wps:style>
                          <a:lnRef idx="1">
                            <a:srgbClr val="000000"/>
                          </a:lnRef>
                          <a:fillRef idx="0">
                            <a:srgbClr val="000000">
                              <a:alpha val="0"/>
                            </a:srgbClr>
                          </a:fillRef>
                          <a:effectRef idx="0">
                            <a:scrgbClr r="0" g="0" b="0"/>
                          </a:effectRef>
                          <a:fontRef idx="none"/>
                        </wps:style>
                        <wps:bodyPr/>
                      </wps:wsp>
                      <wps:wsp>
                        <wps:cNvPr id="642" name="Shape 642"/>
                        <wps:cNvSpPr/>
                        <wps:spPr>
                          <a:xfrm>
                            <a:off x="18415" y="342417"/>
                            <a:ext cx="92075" cy="100965"/>
                          </a:xfrm>
                          <a:custGeom>
                            <a:avLst/>
                            <a:gdLst/>
                            <a:ahLst/>
                            <a:cxnLst/>
                            <a:rect l="0" t="0" r="0" b="0"/>
                            <a:pathLst>
                              <a:path w="92075" h="100965">
                                <a:moveTo>
                                  <a:pt x="0" y="100965"/>
                                </a:moveTo>
                                <a:lnTo>
                                  <a:pt x="67818" y="97790"/>
                                </a:lnTo>
                                <a:lnTo>
                                  <a:pt x="92075" y="47625"/>
                                </a:lnTo>
                                <a:lnTo>
                                  <a:pt x="48514" y="0"/>
                                </a:lnTo>
                                <a:lnTo>
                                  <a:pt x="0" y="100965"/>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3" name="Shape 643"/>
                        <wps:cNvSpPr/>
                        <wps:spPr>
                          <a:xfrm>
                            <a:off x="701040" y="634517"/>
                            <a:ext cx="135255" cy="74295"/>
                          </a:xfrm>
                          <a:custGeom>
                            <a:avLst/>
                            <a:gdLst/>
                            <a:ahLst/>
                            <a:cxnLst/>
                            <a:rect l="0" t="0" r="0" b="0"/>
                            <a:pathLst>
                              <a:path w="135255" h="74295">
                                <a:moveTo>
                                  <a:pt x="24892" y="0"/>
                                </a:moveTo>
                                <a:lnTo>
                                  <a:pt x="135255" y="74295"/>
                                </a:lnTo>
                                <a:lnTo>
                                  <a:pt x="0" y="51689"/>
                                </a:lnTo>
                                <a:lnTo>
                                  <a:pt x="24892" y="0"/>
                                </a:lnTo>
                                <a:close/>
                              </a:path>
                            </a:pathLst>
                          </a:custGeom>
                          <a:ln w="9525" cap="rnd">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4" name="Picture 644"/>
                          <pic:cNvPicPr/>
                        </pic:nvPicPr>
                        <pic:blipFill>
                          <a:blip r:embed="rId20"/>
                          <a:stretch>
                            <a:fillRect/>
                          </a:stretch>
                        </pic:blipFill>
                        <pic:spPr>
                          <a:xfrm>
                            <a:off x="85725" y="391312"/>
                            <a:ext cx="639445" cy="297180"/>
                          </a:xfrm>
                          <a:prstGeom prst="rect">
                            <a:avLst/>
                          </a:prstGeom>
                        </pic:spPr>
                      </pic:pic>
                      <wps:wsp>
                        <wps:cNvPr id="645" name="Shape 645"/>
                        <wps:cNvSpPr/>
                        <wps:spPr>
                          <a:xfrm>
                            <a:off x="85725" y="391313"/>
                            <a:ext cx="638810" cy="296545"/>
                          </a:xfrm>
                          <a:custGeom>
                            <a:avLst/>
                            <a:gdLst/>
                            <a:ahLst/>
                            <a:cxnLst/>
                            <a:rect l="0" t="0" r="0" b="0"/>
                            <a:pathLst>
                              <a:path w="638810" h="296545">
                                <a:moveTo>
                                  <a:pt x="0" y="52324"/>
                                </a:moveTo>
                                <a:lnTo>
                                  <a:pt x="24892" y="0"/>
                                </a:lnTo>
                                <a:lnTo>
                                  <a:pt x="638810" y="244221"/>
                                </a:lnTo>
                                <a:lnTo>
                                  <a:pt x="613918" y="296545"/>
                                </a:lnTo>
                                <a:lnTo>
                                  <a:pt x="0" y="52324"/>
                                </a:lnTo>
                                <a:close/>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6" name="Shape 646"/>
                        <wps:cNvSpPr/>
                        <wps:spPr>
                          <a:xfrm>
                            <a:off x="181610" y="431953"/>
                            <a:ext cx="493395" cy="227964"/>
                          </a:xfrm>
                          <a:custGeom>
                            <a:avLst/>
                            <a:gdLst/>
                            <a:ahLst/>
                            <a:cxnLst/>
                            <a:rect l="0" t="0" r="0" b="0"/>
                            <a:pathLst>
                              <a:path w="493395" h="227964">
                                <a:moveTo>
                                  <a:pt x="0" y="38988"/>
                                </a:moveTo>
                                <a:lnTo>
                                  <a:pt x="1397" y="33400"/>
                                </a:lnTo>
                                <a:lnTo>
                                  <a:pt x="2794" y="28321"/>
                                </a:lnTo>
                                <a:lnTo>
                                  <a:pt x="6223" y="23240"/>
                                </a:lnTo>
                                <a:lnTo>
                                  <a:pt x="9652" y="18923"/>
                                </a:lnTo>
                                <a:lnTo>
                                  <a:pt x="14478" y="14477"/>
                                </a:lnTo>
                                <a:lnTo>
                                  <a:pt x="20066" y="11302"/>
                                </a:lnTo>
                                <a:lnTo>
                                  <a:pt x="24892" y="7620"/>
                                </a:lnTo>
                                <a:lnTo>
                                  <a:pt x="31115" y="4445"/>
                                </a:lnTo>
                                <a:lnTo>
                                  <a:pt x="37338" y="3175"/>
                                </a:lnTo>
                                <a:lnTo>
                                  <a:pt x="43561" y="1270"/>
                                </a:lnTo>
                                <a:lnTo>
                                  <a:pt x="50419" y="0"/>
                                </a:lnTo>
                                <a:lnTo>
                                  <a:pt x="56642" y="0"/>
                                </a:lnTo>
                                <a:lnTo>
                                  <a:pt x="62865" y="635"/>
                                </a:lnTo>
                                <a:lnTo>
                                  <a:pt x="98806" y="22733"/>
                                </a:lnTo>
                                <a:lnTo>
                                  <a:pt x="107061" y="44703"/>
                                </a:lnTo>
                                <a:lnTo>
                                  <a:pt x="107823" y="51053"/>
                                </a:lnTo>
                                <a:lnTo>
                                  <a:pt x="107823" y="57276"/>
                                </a:lnTo>
                                <a:lnTo>
                                  <a:pt x="106426" y="62357"/>
                                </a:lnTo>
                                <a:lnTo>
                                  <a:pt x="105664" y="68072"/>
                                </a:lnTo>
                                <a:lnTo>
                                  <a:pt x="103632" y="73660"/>
                                </a:lnTo>
                                <a:lnTo>
                                  <a:pt x="100838" y="78105"/>
                                </a:lnTo>
                                <a:lnTo>
                                  <a:pt x="98806" y="82550"/>
                                </a:lnTo>
                                <a:lnTo>
                                  <a:pt x="80899" y="95123"/>
                                </a:lnTo>
                                <a:lnTo>
                                  <a:pt x="77343" y="96393"/>
                                </a:lnTo>
                                <a:lnTo>
                                  <a:pt x="59436" y="81280"/>
                                </a:lnTo>
                                <a:lnTo>
                                  <a:pt x="59436" y="76835"/>
                                </a:lnTo>
                                <a:lnTo>
                                  <a:pt x="59436" y="73025"/>
                                </a:lnTo>
                                <a:lnTo>
                                  <a:pt x="60071" y="68072"/>
                                </a:lnTo>
                                <a:lnTo>
                                  <a:pt x="62230" y="62992"/>
                                </a:lnTo>
                                <a:lnTo>
                                  <a:pt x="64262" y="58547"/>
                                </a:lnTo>
                                <a:lnTo>
                                  <a:pt x="67056" y="52959"/>
                                </a:lnTo>
                                <a:lnTo>
                                  <a:pt x="70485" y="48513"/>
                                </a:lnTo>
                                <a:lnTo>
                                  <a:pt x="73914" y="44069"/>
                                </a:lnTo>
                                <a:lnTo>
                                  <a:pt x="78740" y="39624"/>
                                </a:lnTo>
                                <a:lnTo>
                                  <a:pt x="84328" y="35940"/>
                                </a:lnTo>
                                <a:lnTo>
                                  <a:pt x="89154" y="32765"/>
                                </a:lnTo>
                                <a:lnTo>
                                  <a:pt x="95377" y="29590"/>
                                </a:lnTo>
                                <a:lnTo>
                                  <a:pt x="101600" y="27686"/>
                                </a:lnTo>
                                <a:lnTo>
                                  <a:pt x="107823" y="25781"/>
                                </a:lnTo>
                                <a:lnTo>
                                  <a:pt x="114681" y="25146"/>
                                </a:lnTo>
                                <a:lnTo>
                                  <a:pt x="120904" y="25146"/>
                                </a:lnTo>
                                <a:lnTo>
                                  <a:pt x="158877" y="42163"/>
                                </a:lnTo>
                                <a:lnTo>
                                  <a:pt x="171323" y="69850"/>
                                </a:lnTo>
                                <a:lnTo>
                                  <a:pt x="172085" y="75564"/>
                                </a:lnTo>
                                <a:lnTo>
                                  <a:pt x="172085" y="81914"/>
                                </a:lnTo>
                                <a:lnTo>
                                  <a:pt x="170688" y="87502"/>
                                </a:lnTo>
                                <a:lnTo>
                                  <a:pt x="170053" y="93218"/>
                                </a:lnTo>
                                <a:lnTo>
                                  <a:pt x="141605" y="120903"/>
                                </a:lnTo>
                                <a:lnTo>
                                  <a:pt x="137541" y="120903"/>
                                </a:lnTo>
                                <a:lnTo>
                                  <a:pt x="134747" y="119634"/>
                                </a:lnTo>
                                <a:lnTo>
                                  <a:pt x="131318" y="118363"/>
                                </a:lnTo>
                                <a:lnTo>
                                  <a:pt x="128524" y="115824"/>
                                </a:lnTo>
                                <a:lnTo>
                                  <a:pt x="127127" y="113411"/>
                                </a:lnTo>
                                <a:lnTo>
                                  <a:pt x="125095" y="110236"/>
                                </a:lnTo>
                                <a:lnTo>
                                  <a:pt x="123698" y="106425"/>
                                </a:lnTo>
                                <a:lnTo>
                                  <a:pt x="123698" y="101981"/>
                                </a:lnTo>
                                <a:lnTo>
                                  <a:pt x="123698" y="97662"/>
                                </a:lnTo>
                                <a:lnTo>
                                  <a:pt x="124333" y="92583"/>
                                </a:lnTo>
                                <a:lnTo>
                                  <a:pt x="126492" y="88137"/>
                                </a:lnTo>
                                <a:lnTo>
                                  <a:pt x="128524" y="83185"/>
                                </a:lnTo>
                                <a:lnTo>
                                  <a:pt x="131318" y="78105"/>
                                </a:lnTo>
                                <a:lnTo>
                                  <a:pt x="134747" y="73660"/>
                                </a:lnTo>
                                <a:lnTo>
                                  <a:pt x="138176" y="69214"/>
                                </a:lnTo>
                                <a:lnTo>
                                  <a:pt x="143002" y="64262"/>
                                </a:lnTo>
                                <a:lnTo>
                                  <a:pt x="148590" y="61087"/>
                                </a:lnTo>
                                <a:lnTo>
                                  <a:pt x="153416" y="57276"/>
                                </a:lnTo>
                                <a:lnTo>
                                  <a:pt x="159639" y="54737"/>
                                </a:lnTo>
                                <a:lnTo>
                                  <a:pt x="165862" y="52959"/>
                                </a:lnTo>
                                <a:lnTo>
                                  <a:pt x="172085" y="51053"/>
                                </a:lnTo>
                                <a:lnTo>
                                  <a:pt x="178943" y="49784"/>
                                </a:lnTo>
                                <a:lnTo>
                                  <a:pt x="185166" y="50419"/>
                                </a:lnTo>
                                <a:lnTo>
                                  <a:pt x="191389" y="50419"/>
                                </a:lnTo>
                                <a:lnTo>
                                  <a:pt x="197612" y="51688"/>
                                </a:lnTo>
                                <a:lnTo>
                                  <a:pt x="203200" y="53467"/>
                                </a:lnTo>
                                <a:lnTo>
                                  <a:pt x="209423" y="56007"/>
                                </a:lnTo>
                                <a:lnTo>
                                  <a:pt x="234950" y="88773"/>
                                </a:lnTo>
                                <a:lnTo>
                                  <a:pt x="236347" y="100711"/>
                                </a:lnTo>
                                <a:lnTo>
                                  <a:pt x="236347" y="107061"/>
                                </a:lnTo>
                                <a:lnTo>
                                  <a:pt x="234950" y="112775"/>
                                </a:lnTo>
                                <a:lnTo>
                                  <a:pt x="234315" y="117728"/>
                                </a:lnTo>
                                <a:lnTo>
                                  <a:pt x="232156" y="123444"/>
                                </a:lnTo>
                                <a:lnTo>
                                  <a:pt x="229362" y="127888"/>
                                </a:lnTo>
                                <a:lnTo>
                                  <a:pt x="227330" y="132207"/>
                                </a:lnTo>
                                <a:lnTo>
                                  <a:pt x="205867" y="146050"/>
                                </a:lnTo>
                                <a:lnTo>
                                  <a:pt x="201803" y="146050"/>
                                </a:lnTo>
                                <a:lnTo>
                                  <a:pt x="199009" y="144780"/>
                                </a:lnTo>
                                <a:lnTo>
                                  <a:pt x="195580" y="143637"/>
                                </a:lnTo>
                                <a:lnTo>
                                  <a:pt x="187960" y="127253"/>
                                </a:lnTo>
                                <a:lnTo>
                                  <a:pt x="187960" y="122809"/>
                                </a:lnTo>
                                <a:lnTo>
                                  <a:pt x="188595" y="117728"/>
                                </a:lnTo>
                                <a:lnTo>
                                  <a:pt x="190754" y="112775"/>
                                </a:lnTo>
                                <a:lnTo>
                                  <a:pt x="192786" y="108331"/>
                                </a:lnTo>
                                <a:lnTo>
                                  <a:pt x="195580" y="102615"/>
                                </a:lnTo>
                                <a:lnTo>
                                  <a:pt x="199009" y="98298"/>
                                </a:lnTo>
                                <a:lnTo>
                                  <a:pt x="202438" y="93852"/>
                                </a:lnTo>
                                <a:lnTo>
                                  <a:pt x="207264" y="89408"/>
                                </a:lnTo>
                                <a:lnTo>
                                  <a:pt x="212852" y="86233"/>
                                </a:lnTo>
                                <a:lnTo>
                                  <a:pt x="217678" y="82550"/>
                                </a:lnTo>
                                <a:lnTo>
                                  <a:pt x="223901" y="79375"/>
                                </a:lnTo>
                                <a:lnTo>
                                  <a:pt x="230124" y="77470"/>
                                </a:lnTo>
                                <a:lnTo>
                                  <a:pt x="236347" y="76200"/>
                                </a:lnTo>
                                <a:lnTo>
                                  <a:pt x="243205" y="74930"/>
                                </a:lnTo>
                                <a:lnTo>
                                  <a:pt x="249428" y="74930"/>
                                </a:lnTo>
                                <a:lnTo>
                                  <a:pt x="255651" y="74930"/>
                                </a:lnTo>
                                <a:lnTo>
                                  <a:pt x="291592" y="97662"/>
                                </a:lnTo>
                                <a:lnTo>
                                  <a:pt x="299847" y="119634"/>
                                </a:lnTo>
                                <a:lnTo>
                                  <a:pt x="300609" y="125349"/>
                                </a:lnTo>
                                <a:lnTo>
                                  <a:pt x="284734" y="164337"/>
                                </a:lnTo>
                                <a:lnTo>
                                  <a:pt x="270129" y="171323"/>
                                </a:lnTo>
                                <a:lnTo>
                                  <a:pt x="266065" y="170687"/>
                                </a:lnTo>
                                <a:lnTo>
                                  <a:pt x="263271" y="169418"/>
                                </a:lnTo>
                                <a:lnTo>
                                  <a:pt x="259842" y="168148"/>
                                </a:lnTo>
                                <a:lnTo>
                                  <a:pt x="257048" y="166243"/>
                                </a:lnTo>
                                <a:lnTo>
                                  <a:pt x="255651" y="163068"/>
                                </a:lnTo>
                                <a:lnTo>
                                  <a:pt x="253619" y="159893"/>
                                </a:lnTo>
                                <a:lnTo>
                                  <a:pt x="252222" y="156210"/>
                                </a:lnTo>
                                <a:lnTo>
                                  <a:pt x="252222" y="151764"/>
                                </a:lnTo>
                                <a:lnTo>
                                  <a:pt x="252222" y="147955"/>
                                </a:lnTo>
                                <a:lnTo>
                                  <a:pt x="271526" y="114553"/>
                                </a:lnTo>
                                <a:lnTo>
                                  <a:pt x="277114" y="110871"/>
                                </a:lnTo>
                                <a:lnTo>
                                  <a:pt x="281940" y="107696"/>
                                </a:lnTo>
                                <a:lnTo>
                                  <a:pt x="288163" y="104521"/>
                                </a:lnTo>
                                <a:lnTo>
                                  <a:pt x="294386" y="102615"/>
                                </a:lnTo>
                                <a:lnTo>
                                  <a:pt x="300609" y="100711"/>
                                </a:lnTo>
                                <a:lnTo>
                                  <a:pt x="307467" y="100075"/>
                                </a:lnTo>
                                <a:lnTo>
                                  <a:pt x="313690" y="100075"/>
                                </a:lnTo>
                                <a:lnTo>
                                  <a:pt x="319913" y="100075"/>
                                </a:lnTo>
                                <a:lnTo>
                                  <a:pt x="347599" y="113411"/>
                                </a:lnTo>
                                <a:lnTo>
                                  <a:pt x="351790" y="117094"/>
                                </a:lnTo>
                                <a:lnTo>
                                  <a:pt x="364871" y="156845"/>
                                </a:lnTo>
                                <a:lnTo>
                                  <a:pt x="345567" y="192024"/>
                                </a:lnTo>
                                <a:lnTo>
                                  <a:pt x="334518" y="195834"/>
                                </a:lnTo>
                                <a:lnTo>
                                  <a:pt x="330327" y="195834"/>
                                </a:lnTo>
                                <a:lnTo>
                                  <a:pt x="316484" y="176911"/>
                                </a:lnTo>
                                <a:lnTo>
                                  <a:pt x="316484" y="172593"/>
                                </a:lnTo>
                                <a:lnTo>
                                  <a:pt x="335788" y="139192"/>
                                </a:lnTo>
                                <a:lnTo>
                                  <a:pt x="377317" y="124713"/>
                                </a:lnTo>
                                <a:lnTo>
                                  <a:pt x="411861" y="138557"/>
                                </a:lnTo>
                                <a:lnTo>
                                  <a:pt x="416052" y="142367"/>
                                </a:lnTo>
                                <a:lnTo>
                                  <a:pt x="420116" y="147320"/>
                                </a:lnTo>
                                <a:lnTo>
                                  <a:pt x="422910" y="152400"/>
                                </a:lnTo>
                                <a:lnTo>
                                  <a:pt x="425704" y="158114"/>
                                </a:lnTo>
                                <a:lnTo>
                                  <a:pt x="427736" y="163702"/>
                                </a:lnTo>
                                <a:lnTo>
                                  <a:pt x="428498" y="170052"/>
                                </a:lnTo>
                                <a:lnTo>
                                  <a:pt x="429133" y="175640"/>
                                </a:lnTo>
                                <a:lnTo>
                                  <a:pt x="422275" y="202819"/>
                                </a:lnTo>
                                <a:lnTo>
                                  <a:pt x="420116" y="207137"/>
                                </a:lnTo>
                                <a:lnTo>
                                  <a:pt x="416687" y="211582"/>
                                </a:lnTo>
                                <a:lnTo>
                                  <a:pt x="413258" y="214122"/>
                                </a:lnTo>
                                <a:lnTo>
                                  <a:pt x="409829" y="217297"/>
                                </a:lnTo>
                                <a:lnTo>
                                  <a:pt x="405638" y="219201"/>
                                </a:lnTo>
                                <a:lnTo>
                                  <a:pt x="402209" y="219837"/>
                                </a:lnTo>
                                <a:lnTo>
                                  <a:pt x="398780" y="220980"/>
                                </a:lnTo>
                                <a:lnTo>
                                  <a:pt x="384175" y="212851"/>
                                </a:lnTo>
                                <a:lnTo>
                                  <a:pt x="382143" y="210312"/>
                                </a:lnTo>
                                <a:lnTo>
                                  <a:pt x="380746" y="205867"/>
                                </a:lnTo>
                                <a:lnTo>
                                  <a:pt x="380746" y="201549"/>
                                </a:lnTo>
                                <a:lnTo>
                                  <a:pt x="380746" y="197738"/>
                                </a:lnTo>
                                <a:lnTo>
                                  <a:pt x="405638" y="160527"/>
                                </a:lnTo>
                                <a:lnTo>
                                  <a:pt x="422910" y="152400"/>
                                </a:lnTo>
                                <a:lnTo>
                                  <a:pt x="429133" y="150495"/>
                                </a:lnTo>
                                <a:lnTo>
                                  <a:pt x="435356" y="149860"/>
                                </a:lnTo>
                                <a:lnTo>
                                  <a:pt x="441579" y="149860"/>
                                </a:lnTo>
                                <a:lnTo>
                                  <a:pt x="447802" y="149860"/>
                                </a:lnTo>
                                <a:lnTo>
                                  <a:pt x="476123" y="163068"/>
                                </a:lnTo>
                                <a:lnTo>
                                  <a:pt x="480314" y="166877"/>
                                </a:lnTo>
                                <a:lnTo>
                                  <a:pt x="484378" y="172593"/>
                                </a:lnTo>
                                <a:lnTo>
                                  <a:pt x="487172" y="177546"/>
                                </a:lnTo>
                                <a:lnTo>
                                  <a:pt x="489966" y="182625"/>
                                </a:lnTo>
                                <a:lnTo>
                                  <a:pt x="491998" y="188975"/>
                                </a:lnTo>
                                <a:lnTo>
                                  <a:pt x="492760" y="194563"/>
                                </a:lnTo>
                                <a:lnTo>
                                  <a:pt x="493395" y="200278"/>
                                </a:lnTo>
                                <a:lnTo>
                                  <a:pt x="493395" y="206501"/>
                                </a:lnTo>
                                <a:lnTo>
                                  <a:pt x="491998" y="212217"/>
                                </a:lnTo>
                                <a:lnTo>
                                  <a:pt x="491363" y="217932"/>
                                </a:lnTo>
                                <a:lnTo>
                                  <a:pt x="488569" y="222885"/>
                                </a:lnTo>
                                <a:lnTo>
                                  <a:pt x="486537" y="227964"/>
                                </a:lnTo>
                              </a:path>
                            </a:pathLst>
                          </a:custGeom>
                          <a:ln w="25400" cap="flat">
                            <a:round/>
                          </a:ln>
                        </wps:spPr>
                        <wps:style>
                          <a:lnRef idx="1">
                            <a:srgbClr val="000000"/>
                          </a:lnRef>
                          <a:fillRef idx="0">
                            <a:srgbClr val="000000">
                              <a:alpha val="0"/>
                            </a:srgbClr>
                          </a:fillRef>
                          <a:effectRef idx="0">
                            <a:scrgbClr r="0" g="0" b="0"/>
                          </a:effectRef>
                          <a:fontRef idx="none"/>
                        </wps:style>
                        <wps:bodyPr/>
                      </wps:wsp>
                      <pic:pic xmlns:pic="http://schemas.openxmlformats.org/drawingml/2006/picture">
                        <pic:nvPicPr>
                          <pic:cNvPr id="647" name="Picture 647"/>
                          <pic:cNvPicPr/>
                        </pic:nvPicPr>
                        <pic:blipFill>
                          <a:blip r:embed="rId7"/>
                          <a:stretch>
                            <a:fillRect/>
                          </a:stretch>
                        </pic:blipFill>
                        <pic:spPr>
                          <a:xfrm>
                            <a:off x="167640" y="797712"/>
                            <a:ext cx="788035" cy="175895"/>
                          </a:xfrm>
                          <a:prstGeom prst="rect">
                            <a:avLst/>
                          </a:prstGeom>
                        </pic:spPr>
                      </pic:pic>
                      <wps:wsp>
                        <wps:cNvPr id="648" name="Shape 648"/>
                        <wps:cNvSpPr/>
                        <wps:spPr>
                          <a:xfrm>
                            <a:off x="78740" y="445288"/>
                            <a:ext cx="235585" cy="352425"/>
                          </a:xfrm>
                          <a:custGeom>
                            <a:avLst/>
                            <a:gdLst/>
                            <a:ahLst/>
                            <a:cxnLst/>
                            <a:rect l="0" t="0" r="0" b="0"/>
                            <a:pathLst>
                              <a:path w="235585" h="352425">
                                <a:moveTo>
                                  <a:pt x="0" y="0"/>
                                </a:moveTo>
                                <a:lnTo>
                                  <a:pt x="235585" y="352425"/>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49" name="Shape 649"/>
                        <wps:cNvSpPr/>
                        <wps:spPr>
                          <a:xfrm>
                            <a:off x="393065" y="94132"/>
                            <a:ext cx="157480" cy="439420"/>
                          </a:xfrm>
                          <a:custGeom>
                            <a:avLst/>
                            <a:gdLst/>
                            <a:ahLst/>
                            <a:cxnLst/>
                            <a:rect l="0" t="0" r="0" b="0"/>
                            <a:pathLst>
                              <a:path w="157480" h="439420">
                                <a:moveTo>
                                  <a:pt x="0" y="439420"/>
                                </a:moveTo>
                                <a:lnTo>
                                  <a:pt x="157480" y="0"/>
                                </a:lnTo>
                              </a:path>
                            </a:pathLst>
                          </a:custGeom>
                          <a:ln w="9525" cap="rnd">
                            <a:round/>
                          </a:ln>
                        </wps:spPr>
                        <wps:style>
                          <a:lnRef idx="1">
                            <a:srgbClr val="000000"/>
                          </a:lnRef>
                          <a:fillRef idx="0">
                            <a:srgbClr val="000000">
                              <a:alpha val="0"/>
                            </a:srgbClr>
                          </a:fillRef>
                          <a:effectRef idx="0">
                            <a:scrgbClr r="0" g="0" b="0"/>
                          </a:effectRef>
                          <a:fontRef idx="none"/>
                        </wps:style>
                        <wps:bodyPr/>
                      </wps:wsp>
                      <wps:wsp>
                        <wps:cNvPr id="650" name="Rectangle 650"/>
                        <wps:cNvSpPr/>
                        <wps:spPr>
                          <a:xfrm>
                            <a:off x="608965" y="30121"/>
                            <a:ext cx="794147" cy="184382"/>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Dây đồng</w:t>
                              </w:r>
                            </w:p>
                          </w:txbxContent>
                        </wps:txbx>
                        <wps:bodyPr horzOverflow="overflow" vert="horz" lIns="0" tIns="0" rIns="0" bIns="0" rtlCol="0">
                          <a:noAutofit/>
                        </wps:bodyPr>
                      </wps:wsp>
                      <wps:wsp>
                        <wps:cNvPr id="651" name="Rectangle 651"/>
                        <wps:cNvSpPr/>
                        <wps:spPr>
                          <a:xfrm>
                            <a:off x="1206373" y="0"/>
                            <a:ext cx="50673" cy="224380"/>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s:wsp>
                        <wps:cNvPr id="652" name="Rectangle 652"/>
                        <wps:cNvSpPr/>
                        <wps:spPr>
                          <a:xfrm>
                            <a:off x="306959" y="822854"/>
                            <a:ext cx="680640" cy="184382"/>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Đinh sắt</w:t>
                              </w:r>
                            </w:p>
                          </w:txbxContent>
                        </wps:txbx>
                        <wps:bodyPr horzOverflow="overflow" vert="horz" lIns="0" tIns="0" rIns="0" bIns="0" rtlCol="0">
                          <a:noAutofit/>
                        </wps:bodyPr>
                      </wps:wsp>
                      <wps:wsp>
                        <wps:cNvPr id="653" name="Rectangle 653"/>
                        <wps:cNvSpPr/>
                        <wps:spPr>
                          <a:xfrm>
                            <a:off x="819277" y="792734"/>
                            <a:ext cx="50673" cy="224380"/>
                          </a:xfrm>
                          <a:prstGeom prst="rect">
                            <a:avLst/>
                          </a:prstGeom>
                          <a:ln>
                            <a:noFill/>
                          </a:ln>
                        </wps:spPr>
                        <wps:txbx>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wps:txbx>
                        <wps:bodyPr horzOverflow="overflow" vert="horz" lIns="0" tIns="0" rIns="0" bIns="0" rtlCol="0">
                          <a:noAutofit/>
                        </wps:bodyPr>
                      </wps:wsp>
                    </wpg:wgp>
                  </a:graphicData>
                </a:graphic>
              </wp:inline>
            </w:drawing>
          </mc:Choice>
          <mc:Fallback>
            <w:pict>
              <v:group w14:anchorId="25450D3C" id="Group 21358" o:spid="_x0000_s1066" style="width:102.5pt;height:76.65pt;mso-position-horizontal-relative:char;mso-position-vertical-relative:line" coordsize="13017,97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">
                <v:shape id="Picture 633" o:spid="_x0000_s1067" type="#_x0000_t75" style="position:absolute;left:5505;top:58;width:7080;height:17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">
                  <v:imagedata r:id="rId16" o:title=""/>
                </v:shape>
                <v:shape id="Shape 634" o:spid="_x0000_s1068" style="position:absolute;left:12979;top:2116;width:0;height:4553;visibility:visible;mso-wrap-style:square;v-text-anchor:top" coordsize="0,455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" path="m,l,455295e" filled="f">
                  <v:stroke endcap="round"/>
                  <v:path arrowok="t" textboxrect="0,0,0,455295"/>
                </v:shape>
                <v:shape id="Shape 635" o:spid="_x0000_s1069" style="position:absolute;top:2116;width:6;height:4470;visibility:visible;mso-wrap-style:square;v-text-anchor:top" coordsize="635,447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" path="m,l635,447040e" filled="f">
                  <v:stroke endcap="round"/>
                  <v:path arrowok="t" textboxrect="0,0,635,447040"/>
                </v:shape>
                <v:shape id="Shape 636" o:spid="_x0000_s1070" style="position:absolute;top:2116;width:13017;height:0;visibility:visible;mso-wrap-style:square;v-text-anchor:top" coordsize="13017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" path="m,l1301750,e" filled="f">
                  <v:stroke endcap="round"/>
                  <v:path arrowok="t" textboxrect="0,0,1301750,0"/>
                </v:shape>
                <v:shape id="Shape 637" o:spid="_x0000_s1071" style="position:absolute;top:6688;width:831;height:476;visibility:visible;mso-wrap-style:square;v-text-anchor:top" coordsize="83185,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" path="m,l13716,17145,32258,31115,56388,41275r26797,6350e" filled="f">
                  <v:stroke endcap="round"/>
                  <v:path arrowok="t" textboxrect="0,0,83185,47625"/>
                </v:shape>
                <v:shape id="Shape 638" o:spid="_x0000_s1072" style="position:absolute;left:863;top:7170;width:11132;height:0;visibility:visible;mso-wrap-style:square;v-text-anchor:top" coordsize="11131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" path="m,l1113155,e" filled="f">
                  <v:stroke endcap="round"/>
                  <v:path arrowok="t" textboxrect="0,0,1113155,0"/>
                </v:shape>
                <v:shape id="Shape 639" o:spid="_x0000_s1073" style="position:absolute;left:12052;top:6694;width:927;height:476;visibility:visible;mso-wrap-style:square;v-text-anchor:top" coordsize="92710,47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" path="m92710,l77470,16511,56769,30480,30480,41275,,47625e" filled="f">
                  <v:stroke endcap="round"/>
                  <v:path arrowok="t" textboxrect="0,0,92710,47625"/>
                </v:shape>
                <v:shape id="Picture 640" o:spid="_x0000_s1074" type="#_x0000_t75" style="position:absolute;left:184;top:3386;width:12636;height:37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">
                  <v:imagedata r:id="rId21" o:title=""/>
                </v:shape>
                <v:shape id="Shape 641" o:spid="_x0000_s1075" style="position:absolute;top:3170;width:13004;height:0;visibility:visible;mso-wrap-style:square;v-text-anchor:top" coordsize="130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" path="m,l1300480,e" filled="f" strokeweight=".5pt">
                  <v:stroke endcap="round"/>
                  <v:path arrowok="t" textboxrect="0,0,1300480,0"/>
                </v:shape>
                <v:shape id="Shape 642" o:spid="_x0000_s1076" style="position:absolute;left:184;top:3424;width:920;height:1009;visibility:visible;mso-wrap-style:square;v-text-anchor:top" coordsize="92075,100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" path="m,100965l67818,97790,92075,47625,48514,,,100965xe" filled="f">
                  <v:stroke endcap="round"/>
                  <v:path arrowok="t" textboxrect="0,0,92075,100965"/>
                </v:shape>
                <v:shape id="Shape 643" o:spid="_x0000_s1077" style="position:absolute;left:7010;top:6345;width:1352;height:743;visibility:visible;mso-wrap-style:square;v-text-anchor:top" coordsize="135255,74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" path="m24892,l135255,74295,,51689,24892,xe" filled="f">
                  <v:stroke endcap="round"/>
                  <v:path arrowok="t" textboxrect="0,0,135255,74295"/>
                </v:shape>
                <v:shape id="Picture 644" o:spid="_x0000_s1078" type="#_x0000_t75" style="position:absolute;left:857;top:3913;width:6394;height:2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">
                  <v:imagedata r:id="rId22" o:title=""/>
                </v:shape>
                <v:shape id="Shape 645" o:spid="_x0000_s1079" style="position:absolute;left:857;top:3913;width:6388;height:2965;visibility:visible;mso-wrap-style:square;v-text-anchor:top" coordsize="638810,296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" path="m,52324l24892,,638810,244221r-24892,52324l,52324xe" filled="f">
                  <v:stroke endcap="round"/>
                  <v:path arrowok="t" textboxrect="0,0,638810,296545"/>
                </v:shape>
                <v:shape id="Shape 646" o:spid="_x0000_s1080" style="position:absolute;left:1816;top:4319;width:4934;height:2280;visibility:visible;mso-wrap-style:square;v-text-anchor:top" coordsize="493395,2279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" path="m,38988l1397,33400,2794,28321,6223,23240,9652,18923r4826,-4446l20066,11302,24892,7620,31115,4445,37338,3175,43561,1270,50419,r6223,l62865,635,98806,22733r8255,21970l107823,51053r,6223l106426,62357r-762,5715l103632,73660r-2794,4445l98806,82550,80899,95123r-3556,1270l59436,81280r,-4445l59436,73025r635,-4953l62230,62992r2032,-4445l67056,52959r3429,-4446l73914,44069r4826,-4445l84328,35940r4826,-3175l95377,29590r6223,-1904l107823,25781r6858,-635l120904,25146r37973,17017l171323,69850r762,5714l172085,81914r-1397,5588l170053,93218r-28448,27685l137541,120903r-2794,-1269l131318,118363r-2794,-2539l127127,113411r-2032,-3175l123698,106425r,-4444l123698,97662r635,-5079l126492,88137r2032,-4952l131318,78105r3429,-4445l138176,69214r4826,-4952l148590,61087r4826,-3811l159639,54737r6223,-1778l172085,51053r6858,-1269l185166,50419r6223,l197612,51688r5588,1779l209423,56007r25527,32766l236347,100711r,6350l234950,112775r-635,4953l232156,123444r-2794,4444l227330,132207r-21463,13843l201803,146050r-2794,-1270l195580,143637r-7620,-16384l187960,122809r635,-5081l190754,112775r2032,-4444l195580,102615r3429,-4317l202438,93852r4826,-4444l212852,86233r4826,-3683l223901,79375r6223,-1905l236347,76200r6858,-1270l249428,74930r6223,l291592,97662r8255,21972l300609,125349r-15875,38988l270129,171323r-4064,-636l263271,169418r-3429,-1270l257048,166243r-1397,-3175l253619,159893r-1397,-3683l252222,151764r,-3809l271526,114553r5588,-3682l281940,107696r6223,-3175l294386,102615r6223,-1904l307467,100075r6223,l319913,100075r27686,13336l351790,117094r13081,39751l345567,192024r-11049,3810l330327,195834,316484,176911r,-4318l335788,139192r41529,-14479l411861,138557r4191,3810l420116,147320r2794,5080l425704,158114r2032,5588l428498,170052r635,5588l422275,202819r-2159,4318l416687,211582r-3429,2540l409829,217297r-4191,1904l402209,219837r-3429,1143l384175,212851r-2032,-2539l380746,205867r,-4318l380746,197738r24892,-37211l422910,152400r6223,-1905l435356,149860r6223,l447802,149860r28321,13208l480314,166877r4064,5716l487172,177546r2794,5079l491998,188975r762,5588l493395,200278r,6223l491998,212217r-635,5715l488569,222885r-2032,5079e" filled="f" strokeweight="2pt">
                  <v:path arrowok="t" textboxrect="0,0,493395,227964"/>
                </v:shape>
                <v:shape id="Picture 647" o:spid="_x0000_s1081" type="#_x0000_t75" style="position:absolute;left:1676;top:7977;width:7880;height:17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">
                  <v:imagedata r:id="rId10" o:title=""/>
                </v:shape>
                <v:shape id="Shape 648" o:spid="_x0000_s1082" style="position:absolute;left:787;top:4452;width:2356;height:3525;visibility:visible;mso-wrap-style:square;v-text-anchor:top" coordsize="235585,352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" path="m,l235585,352425e" filled="f">
                  <v:stroke endcap="round"/>
                  <v:path arrowok="t" textboxrect="0,0,235585,352425"/>
                </v:shape>
                <v:shape id="Shape 649" o:spid="_x0000_s1083" style="position:absolute;left:3930;top:941;width:1575;height:4394;visibility:visible;mso-wrap-style:square;v-text-anchor:top" coordsize="157480,439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" path="m,439420l157480,e" filled="f">
                  <v:stroke endcap="round"/>
                  <v:path arrowok="t" textboxrect="0,0,157480,439420"/>
                </v:shape>
                <v:rect id="Rectangle 650" o:spid="_x0000_s1084" style="position:absolute;left:6089;top:301;width:7942;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Dây đồng</w:t>
                        </w:r>
                      </w:p>
                    </w:txbxContent>
                  </v:textbox>
                </v:rect>
                <v:rect id="Rectangle 651" o:spid="_x0000_s1085" style="position:absolute;left:12063;width:507;height:2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v:textbox>
                </v:rect>
                <v:rect id="Rectangle 652" o:spid="_x0000_s1086" style="position:absolute;left:3069;top:8228;width:6806;height:1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Đinh sắt</w:t>
                        </w:r>
                      </w:p>
                    </w:txbxContent>
                  </v:textbox>
                </v:rect>
                <v:rect id="Rectangle 653" o:spid="_x0000_s1087" style="position:absolute;left:8192;top:7927;width:507;height:2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" filled="f" stroked="f">
                  <v:textbox inset="0,0,0,0">
                    <w:txbxContent>
                      <w:p w:rsidR="00D3263F" w:rsidRPr="00CC694F" w:rsidRDefault="00F93AAD">
                        <w:pPr>
                          <w:spacing w:after="160" w:line="259" w:lineRule="auto"/>
                          <w:ind w:left="0" w:right="0" w:firstLine="0"/>
                          <w:jc w:val="left"/>
                          <w:rPr>
                            <w:rFonts w:ascii="Palatino Linotype" w:hAnsi="Palatino Linotype"/>
                            <w:sz w:val="20"/>
                            <w:szCs w:val="20"/>
                          </w:rPr>
                        </w:pPr>
                        <w:r w:rsidRPr="00CC694F">
                          <w:rPr>
                            <w:rFonts w:ascii="Palatino Linotype" w:hAnsi="Palatino Linotype"/>
                            <w:sz w:val="20"/>
                            <w:szCs w:val="20"/>
                          </w:rPr>
                          <w:t xml:space="preserve"> </w:t>
                        </w:r>
                      </w:p>
                    </w:txbxContent>
                  </v:textbox>
                </v:rect>
                <w10:anchorlock/>
              </v:group>
            </w:pict>
          </mc:Fallback>
        </mc:AlternateContent>
      </w:r>
    </w:p>
    <w:p w:rsidR="00D3263F" w:rsidRPr="00551AA4" w:rsidRDefault="00F93AAD" w:rsidP="00CA5F80">
      <w:pPr>
        <w:tabs>
          <w:tab w:val="left" w:pos="284"/>
          <w:tab w:val="center" w:pos="2150"/>
          <w:tab w:val="left" w:pos="2835"/>
          <w:tab w:val="left" w:pos="5387"/>
          <w:tab w:val="center" w:pos="5460"/>
          <w:tab w:val="left" w:pos="7938"/>
          <w:tab w:val="center" w:pos="8250"/>
        </w:tabs>
        <w:spacing w:after="0" w:line="276" w:lineRule="auto"/>
        <w:ind w:left="0" w:right="0" w:firstLine="0"/>
        <w:rPr>
          <w:rFonts w:ascii="Palatino Linotype" w:hAnsi="Palatino Linotype"/>
          <w:sz w:val="22"/>
        </w:rPr>
      </w:pPr>
      <w:r w:rsidRPr="00551AA4">
        <w:rPr>
          <w:rFonts w:ascii="Palatino Linotype" w:eastAsia="Calibri" w:hAnsi="Palatino Linotype" w:cs="Calibri"/>
          <w:sz w:val="22"/>
        </w:rPr>
        <w:tab/>
      </w:r>
      <w:r w:rsidR="00CC694F">
        <w:rPr>
          <w:rFonts w:ascii="Palatino Linotype" w:eastAsia="Calibri" w:hAnsi="Palatino Linotype" w:cs="Calibri"/>
          <w:sz w:val="22"/>
        </w:rPr>
        <w:t xml:space="preserve">      </w:t>
      </w:r>
      <w:r w:rsidRPr="00551AA4">
        <w:rPr>
          <w:rFonts w:ascii="Palatino Linotype" w:hAnsi="Palatino Linotype"/>
          <w:sz w:val="22"/>
        </w:rPr>
        <w:t xml:space="preserve">Cốc 1 </w:t>
      </w:r>
      <w:r w:rsidRPr="00551AA4">
        <w:rPr>
          <w:rFonts w:ascii="Palatino Linotype" w:hAnsi="Palatino Linotype"/>
          <w:sz w:val="22"/>
        </w:rPr>
        <w:tab/>
      </w:r>
      <w:r w:rsidR="00CC694F">
        <w:rPr>
          <w:rFonts w:ascii="Palatino Linotype" w:hAnsi="Palatino Linotype"/>
          <w:sz w:val="22"/>
        </w:rPr>
        <w:t xml:space="preserve">                                                          </w:t>
      </w:r>
      <w:r w:rsidRPr="00551AA4">
        <w:rPr>
          <w:rFonts w:ascii="Palatino Linotype" w:hAnsi="Palatino Linotype"/>
          <w:sz w:val="22"/>
        </w:rPr>
        <w:t xml:space="preserve">Cốc 2 </w:t>
      </w:r>
      <w:r w:rsidRPr="00551AA4">
        <w:rPr>
          <w:rFonts w:ascii="Palatino Linotype" w:hAnsi="Palatino Linotype"/>
          <w:sz w:val="22"/>
        </w:rPr>
        <w:tab/>
      </w:r>
      <w:r w:rsidR="00CC694F">
        <w:rPr>
          <w:rFonts w:ascii="Palatino Linotype" w:hAnsi="Palatino Linotype"/>
          <w:sz w:val="22"/>
        </w:rPr>
        <w:t xml:space="preserve">                                               </w:t>
      </w:r>
      <w:r w:rsidRPr="00551AA4">
        <w:rPr>
          <w:rFonts w:ascii="Palatino Linotype" w:hAnsi="Palatino Linotype"/>
          <w:sz w:val="22"/>
        </w:rPr>
        <w:t xml:space="preserve">Cốc 3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551AA4">
        <w:rPr>
          <w:rFonts w:ascii="Palatino Linotype" w:hAnsi="Palatino Linotype"/>
          <w:sz w:val="22"/>
        </w:rPr>
        <w:t xml:space="preserve">Đinh sắt trong cốc nào bị ăn mòn nhanh nhất? </w:t>
      </w:r>
    </w:p>
    <w:p w:rsidR="00D3263F" w:rsidRPr="00551AA4" w:rsidRDefault="00F93AAD" w:rsidP="00CA5F80">
      <w:pPr>
        <w:tabs>
          <w:tab w:val="left" w:pos="284"/>
          <w:tab w:val="center" w:pos="1158"/>
          <w:tab w:val="left" w:pos="2835"/>
          <w:tab w:val="center" w:pos="3959"/>
          <w:tab w:val="left" w:pos="5387"/>
          <w:tab w:val="center" w:pos="6124"/>
          <w:tab w:val="left" w:pos="7938"/>
          <w:tab w:val="center" w:pos="8677"/>
        </w:tabs>
        <w:spacing w:after="0" w:line="276" w:lineRule="auto"/>
        <w:ind w:left="0" w:right="0" w:firstLine="0"/>
        <w:rPr>
          <w:rFonts w:ascii="Palatino Linotype" w:hAnsi="Palatino Linotype"/>
          <w:sz w:val="22"/>
        </w:rPr>
      </w:pPr>
      <w:r w:rsidRPr="00551AA4">
        <w:rPr>
          <w:rFonts w:ascii="Palatino Linotype" w:eastAsia="Calibri" w:hAnsi="Palatino Linotype" w:cs="Calibri"/>
          <w:sz w:val="22"/>
        </w:rPr>
        <w:tab/>
      </w:r>
      <w:r w:rsidR="007103BE" w:rsidRPr="007103BE">
        <w:rPr>
          <w:rFonts w:ascii="Palatino Linotype" w:hAnsi="Palatino Linotype"/>
          <w:b/>
          <w:color w:val="0070C0"/>
          <w:sz w:val="22"/>
        </w:rPr>
        <w:t>A.</w:t>
      </w:r>
      <w:r w:rsidRPr="00551AA4">
        <w:rPr>
          <w:rFonts w:ascii="Palatino Linotype" w:hAnsi="Palatino Linotype"/>
          <w:b/>
          <w:sz w:val="22"/>
        </w:rPr>
        <w:t xml:space="preserve"> </w:t>
      </w:r>
      <w:r w:rsidRPr="00551AA4">
        <w:rPr>
          <w:rFonts w:ascii="Palatino Linotype" w:hAnsi="Palatino Linotype"/>
          <w:sz w:val="22"/>
        </w:rPr>
        <w:t xml:space="preserve">Cốc 1. </w:t>
      </w:r>
      <w:r w:rsidRPr="00551AA4">
        <w:rPr>
          <w:rFonts w:ascii="Palatino Linotype" w:hAnsi="Palatino Linotype"/>
          <w:sz w:val="22"/>
        </w:rPr>
        <w:tab/>
      </w:r>
      <w:r w:rsidR="007103BE" w:rsidRPr="007103BE">
        <w:rPr>
          <w:rFonts w:ascii="Palatino Linotype" w:hAnsi="Palatino Linotype"/>
          <w:b/>
          <w:color w:val="0070C0"/>
          <w:sz w:val="22"/>
        </w:rPr>
        <w:t>B.</w:t>
      </w:r>
      <w:r w:rsidRPr="00551AA4">
        <w:rPr>
          <w:rFonts w:ascii="Palatino Linotype" w:hAnsi="Palatino Linotype"/>
          <w:b/>
          <w:sz w:val="22"/>
        </w:rPr>
        <w:t xml:space="preserve"> </w:t>
      </w:r>
      <w:r w:rsidRPr="00551AA4">
        <w:rPr>
          <w:rFonts w:ascii="Palatino Linotype" w:hAnsi="Palatino Linotype"/>
          <w:sz w:val="22"/>
        </w:rPr>
        <w:t xml:space="preserve">Cốc 2 và 3. </w:t>
      </w:r>
      <w:r w:rsidRPr="00551AA4">
        <w:rPr>
          <w:rFonts w:ascii="Palatino Linotype" w:hAnsi="Palatino Linotype"/>
          <w:sz w:val="22"/>
        </w:rPr>
        <w:tab/>
      </w:r>
      <w:r w:rsidR="007103BE" w:rsidRPr="004B12CA">
        <w:rPr>
          <w:rFonts w:ascii="Palatino Linotype" w:hAnsi="Palatino Linotype"/>
          <w:b/>
          <w:color w:val="FF0000"/>
          <w:sz w:val="22"/>
        </w:rPr>
        <w:t>C.</w:t>
      </w:r>
      <w:r w:rsidRPr="004B12CA">
        <w:rPr>
          <w:rFonts w:ascii="Palatino Linotype" w:hAnsi="Palatino Linotype"/>
          <w:b/>
          <w:color w:val="FF0000"/>
          <w:sz w:val="22"/>
        </w:rPr>
        <w:t xml:space="preserve"> </w:t>
      </w:r>
      <w:r w:rsidRPr="004B12CA">
        <w:rPr>
          <w:rFonts w:ascii="Palatino Linotype" w:hAnsi="Palatino Linotype"/>
          <w:color w:val="FF0000"/>
          <w:sz w:val="22"/>
        </w:rPr>
        <w:t xml:space="preserve">Cốc 2. </w:t>
      </w:r>
      <w:r w:rsidRPr="00551AA4">
        <w:rPr>
          <w:rFonts w:ascii="Palatino Linotype" w:hAnsi="Palatino Linotype"/>
          <w:sz w:val="22"/>
        </w:rPr>
        <w:tab/>
      </w:r>
      <w:r w:rsidR="007103BE" w:rsidRPr="007103BE">
        <w:rPr>
          <w:rFonts w:ascii="Palatino Linotype" w:hAnsi="Palatino Linotype"/>
          <w:b/>
          <w:color w:val="0070C0"/>
          <w:sz w:val="22"/>
        </w:rPr>
        <w:t>D.</w:t>
      </w:r>
      <w:r w:rsidRPr="00551AA4">
        <w:rPr>
          <w:rFonts w:ascii="Palatino Linotype" w:hAnsi="Palatino Linotype"/>
          <w:b/>
          <w:sz w:val="22"/>
        </w:rPr>
        <w:t xml:space="preserve"> </w:t>
      </w:r>
      <w:r w:rsidRPr="00551AA4">
        <w:rPr>
          <w:rFonts w:ascii="Palatino Linotype" w:hAnsi="Palatino Linotype"/>
          <w:sz w:val="22"/>
        </w:rPr>
        <w:t xml:space="preserve">Cốc 3.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lastRenderedPageBreak/>
        <w:t>Câu 53:</w:t>
      </w:r>
      <w:r w:rsidRPr="00551AA4">
        <w:rPr>
          <w:rFonts w:ascii="Palatino Linotype" w:hAnsi="Palatino Linotype"/>
          <w:sz w:val="22"/>
        </w:rPr>
        <w:t xml:space="preserve"> Trong phân tử peptit Gly-Ala-Val-Lys thì amino axit đầu N là </w:t>
      </w:r>
    </w:p>
    <w:p w:rsidR="00D3263F" w:rsidRPr="00551AA4" w:rsidRDefault="00CA5F80" w:rsidP="00273E1A">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Val. </w:t>
      </w:r>
      <w:r w:rsidR="00F93AAD" w:rsidRPr="00551AA4">
        <w:rPr>
          <w:rFonts w:ascii="Palatino Linotype" w:hAnsi="Palatino Linotype"/>
          <w:sz w:val="22"/>
        </w:rPr>
        <w:tab/>
      </w:r>
      <w:r w:rsidR="007103BE" w:rsidRPr="004B12CA">
        <w:rPr>
          <w:rFonts w:ascii="Palatino Linotype" w:hAnsi="Palatino Linotype"/>
          <w:b/>
          <w:color w:val="FF0000"/>
          <w:sz w:val="22"/>
        </w:rPr>
        <w:t>B.</w:t>
      </w:r>
      <w:r w:rsidR="00F93AAD" w:rsidRPr="004B12CA">
        <w:rPr>
          <w:rFonts w:ascii="Palatino Linotype" w:hAnsi="Palatino Linotype"/>
          <w:b/>
          <w:color w:val="FF0000"/>
          <w:sz w:val="22"/>
        </w:rPr>
        <w:t xml:space="preserve"> </w:t>
      </w:r>
      <w:r w:rsidR="00F93AAD" w:rsidRPr="004B12CA">
        <w:rPr>
          <w:rFonts w:ascii="Palatino Linotype" w:hAnsi="Palatino Linotype"/>
          <w:color w:val="FF0000"/>
          <w:sz w:val="22"/>
        </w:rPr>
        <w:t xml:space="preserve">Gly.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Ala.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Lys.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54:</w:t>
      </w:r>
      <w:r w:rsidRPr="00551AA4">
        <w:rPr>
          <w:rFonts w:ascii="Palatino Linotype" w:hAnsi="Palatino Linotype"/>
          <w:sz w:val="22"/>
        </w:rPr>
        <w:t xml:space="preserve"> Trong phân tử hợp chất hữu cơ nào sau đây có liên kết peptit? </w:t>
      </w:r>
    </w:p>
    <w:p w:rsidR="00D3263F" w:rsidRPr="00551AA4" w:rsidRDefault="00CA5F80" w:rsidP="00CA5F80">
      <w:pPr>
        <w:tabs>
          <w:tab w:val="left" w:pos="284"/>
          <w:tab w:val="left" w:pos="2835"/>
          <w:tab w:val="center" w:pos="3069"/>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sidRPr="004B12CA">
        <w:rPr>
          <w:rFonts w:ascii="Palatino Linotype" w:hAnsi="Palatino Linotype"/>
          <w:color w:val="FF0000"/>
          <w:sz w:val="22"/>
        </w:rPr>
        <w:tab/>
      </w:r>
      <w:r w:rsidR="007103BE" w:rsidRPr="004B12CA">
        <w:rPr>
          <w:rFonts w:ascii="Palatino Linotype" w:hAnsi="Palatino Linotype"/>
          <w:b/>
          <w:color w:val="FF0000"/>
          <w:sz w:val="22"/>
        </w:rPr>
        <w:t>A.</w:t>
      </w:r>
      <w:r w:rsidR="00F93AAD" w:rsidRPr="004B12CA">
        <w:rPr>
          <w:rFonts w:ascii="Palatino Linotype" w:hAnsi="Palatino Linotype"/>
          <w:b/>
          <w:color w:val="FF0000"/>
          <w:sz w:val="22"/>
        </w:rPr>
        <w:t xml:space="preserve"> </w:t>
      </w:r>
      <w:r w:rsidR="00F93AAD" w:rsidRPr="004B12CA">
        <w:rPr>
          <w:rFonts w:ascii="Palatino Linotype" w:hAnsi="Palatino Linotype"/>
          <w:color w:val="FF0000"/>
          <w:sz w:val="22"/>
        </w:rPr>
        <w:t xml:space="preserve">Protein.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Glucozơ.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alanin</w:t>
      </w:r>
      <w:r w:rsidR="00F93AAD" w:rsidRPr="00551AA4">
        <w:rPr>
          <w:rFonts w:ascii="Palatino Linotype" w:hAnsi="Palatino Linotype"/>
          <w:b/>
          <w:sz w:val="22"/>
        </w:rPr>
        <w:t>.</w:t>
      </w:r>
      <w:r w:rsidR="00F93AAD" w:rsidRPr="00551AA4">
        <w:rPr>
          <w:rFonts w:ascii="Palatino Linotype" w:hAnsi="Palatino Linotype"/>
          <w:sz w:val="22"/>
        </w:rPr>
        <w:t xml:space="preserve">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Xenlulozơ</w:t>
      </w:r>
      <w:r w:rsidR="00F93AAD" w:rsidRPr="00551AA4">
        <w:rPr>
          <w:rFonts w:ascii="Palatino Linotype" w:hAnsi="Palatino Linotype"/>
          <w:b/>
          <w:sz w:val="22"/>
        </w:rPr>
        <w:t>.</w:t>
      </w:r>
      <w:r w:rsidR="00F93AAD" w:rsidRPr="00551AA4">
        <w:rPr>
          <w:rFonts w:ascii="Palatino Linotype" w:hAnsi="Palatino Linotype"/>
          <w:sz w:val="22"/>
        </w:rPr>
        <w:t xml:space="preserve">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55:</w:t>
      </w:r>
      <w:r w:rsidRPr="00551AA4">
        <w:rPr>
          <w:rFonts w:ascii="Palatino Linotype" w:hAnsi="Palatino Linotype"/>
          <w:sz w:val="22"/>
        </w:rPr>
        <w:t xml:space="preserve"> Axit nào sau đây là axit béo? </w:t>
      </w:r>
    </w:p>
    <w:p w:rsidR="00D3263F" w:rsidRPr="00551AA4" w:rsidRDefault="00CA5F80" w:rsidP="00CA5F80">
      <w:pPr>
        <w:tabs>
          <w:tab w:val="left" w:pos="284"/>
          <w:tab w:val="left" w:pos="2835"/>
          <w:tab w:val="left" w:pos="5387"/>
          <w:tab w:val="center" w:pos="6898"/>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Axit ađipic (HOOC- [CH</w:t>
      </w:r>
      <w:r w:rsidR="00F93AAD" w:rsidRPr="00551AA4">
        <w:rPr>
          <w:rFonts w:ascii="Palatino Linotype" w:hAnsi="Palatino Linotype"/>
          <w:sz w:val="22"/>
          <w:vertAlign w:val="subscript"/>
        </w:rPr>
        <w:t>2</w:t>
      </w:r>
      <w:r w:rsidR="00F93AAD" w:rsidRPr="00551AA4">
        <w:rPr>
          <w:rFonts w:ascii="Palatino Linotype" w:hAnsi="Palatino Linotype"/>
          <w:sz w:val="22"/>
        </w:rPr>
        <w:t>]</w:t>
      </w:r>
      <w:r w:rsidR="00F93AAD" w:rsidRPr="00551AA4">
        <w:rPr>
          <w:rFonts w:ascii="Palatino Linotype" w:hAnsi="Palatino Linotype"/>
          <w:sz w:val="22"/>
          <w:vertAlign w:val="subscript"/>
        </w:rPr>
        <w:t>4</w:t>
      </w:r>
      <w:r w:rsidR="00F93AAD" w:rsidRPr="00551AA4">
        <w:rPr>
          <w:rFonts w:ascii="Palatino Linotype" w:hAnsi="Palatino Linotype"/>
          <w:sz w:val="22"/>
        </w:rPr>
        <w:t xml:space="preserve">-COOH).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Axit glutamic (C</w:t>
      </w:r>
      <w:r w:rsidR="00F93AAD" w:rsidRPr="00551AA4">
        <w:rPr>
          <w:rFonts w:ascii="Palatino Linotype" w:hAnsi="Palatino Linotype"/>
          <w:sz w:val="22"/>
          <w:vertAlign w:val="subscript"/>
        </w:rPr>
        <w:t>3</w:t>
      </w:r>
      <w:r w:rsidR="00F93AAD" w:rsidRPr="00551AA4">
        <w:rPr>
          <w:rFonts w:ascii="Palatino Linotype" w:hAnsi="Palatino Linotype"/>
          <w:sz w:val="22"/>
        </w:rPr>
        <w:t>H</w:t>
      </w:r>
      <w:r w:rsidR="00F93AAD" w:rsidRPr="00551AA4">
        <w:rPr>
          <w:rFonts w:ascii="Palatino Linotype" w:hAnsi="Palatino Linotype"/>
          <w:sz w:val="22"/>
          <w:vertAlign w:val="subscript"/>
        </w:rPr>
        <w:t>5</w:t>
      </w:r>
      <w:r w:rsidR="00F93AAD" w:rsidRPr="00551AA4">
        <w:rPr>
          <w:rFonts w:ascii="Palatino Linotype" w:hAnsi="Palatino Linotype"/>
          <w:sz w:val="22"/>
        </w:rPr>
        <w:t>-(COOH)</w:t>
      </w:r>
      <w:r w:rsidR="00F93AAD" w:rsidRPr="00551AA4">
        <w:rPr>
          <w:rFonts w:ascii="Palatino Linotype" w:hAnsi="Palatino Linotype"/>
          <w:sz w:val="22"/>
          <w:vertAlign w:val="subscript"/>
        </w:rPr>
        <w:t>2</w:t>
      </w:r>
      <w:r w:rsidR="00F93AAD" w:rsidRPr="00551AA4">
        <w:rPr>
          <w:rFonts w:ascii="Palatino Linotype" w:hAnsi="Palatino Linotype"/>
          <w:sz w:val="22"/>
        </w:rPr>
        <w:t>-NH</w:t>
      </w:r>
      <w:r w:rsidR="00F93AAD" w:rsidRPr="00551AA4">
        <w:rPr>
          <w:rFonts w:ascii="Palatino Linotype" w:hAnsi="Palatino Linotype"/>
          <w:sz w:val="22"/>
          <w:vertAlign w:val="subscript"/>
        </w:rPr>
        <w:t>2</w:t>
      </w:r>
      <w:r w:rsidR="00F93AAD" w:rsidRPr="00551AA4">
        <w:rPr>
          <w:rFonts w:ascii="Palatino Linotype" w:hAnsi="Palatino Linotype"/>
          <w:sz w:val="22"/>
        </w:rPr>
        <w:t xml:space="preserve">). </w:t>
      </w:r>
    </w:p>
    <w:p w:rsidR="00D3263F" w:rsidRPr="00551AA4" w:rsidRDefault="00CA5F80" w:rsidP="00CA5F80">
      <w:pPr>
        <w:tabs>
          <w:tab w:val="left" w:pos="284"/>
          <w:tab w:val="left" w:pos="2835"/>
          <w:tab w:val="left" w:pos="5387"/>
          <w:tab w:val="center" w:pos="6239"/>
          <w:tab w:val="left" w:pos="7938"/>
        </w:tabs>
        <w:spacing w:after="0" w:line="276" w:lineRule="auto"/>
        <w:ind w:left="0" w:right="0" w:firstLine="0"/>
        <w:rPr>
          <w:rFonts w:ascii="Palatino Linotype" w:hAnsi="Palatino Linotype"/>
          <w:sz w:val="22"/>
        </w:rPr>
      </w:pPr>
      <w:r w:rsidRPr="004B12CA">
        <w:rPr>
          <w:rFonts w:ascii="Palatino Linotype" w:hAnsi="Palatino Linotype"/>
          <w:color w:val="FF0000"/>
          <w:sz w:val="22"/>
        </w:rPr>
        <w:t xml:space="preserve"> </w:t>
      </w:r>
      <w:r w:rsidR="00273E1A" w:rsidRPr="004B12CA">
        <w:rPr>
          <w:rFonts w:ascii="Palatino Linotype" w:hAnsi="Palatino Linotype"/>
          <w:color w:val="FF0000"/>
          <w:sz w:val="22"/>
        </w:rPr>
        <w:tab/>
      </w:r>
      <w:r w:rsidR="007103BE" w:rsidRPr="004B12CA">
        <w:rPr>
          <w:rFonts w:ascii="Palatino Linotype" w:hAnsi="Palatino Linotype"/>
          <w:b/>
          <w:color w:val="FF0000"/>
          <w:sz w:val="22"/>
        </w:rPr>
        <w:t>C.</w:t>
      </w:r>
      <w:r w:rsidR="00F93AAD" w:rsidRPr="004B12CA">
        <w:rPr>
          <w:rFonts w:ascii="Palatino Linotype" w:hAnsi="Palatino Linotype"/>
          <w:b/>
          <w:color w:val="FF0000"/>
          <w:sz w:val="22"/>
        </w:rPr>
        <w:t xml:space="preserve"> </w:t>
      </w:r>
      <w:r w:rsidR="00F93AAD" w:rsidRPr="004B12CA">
        <w:rPr>
          <w:rFonts w:ascii="Palatino Linotype" w:hAnsi="Palatino Linotype"/>
          <w:color w:val="FF0000"/>
          <w:sz w:val="22"/>
        </w:rPr>
        <w:t>Axit stearic (C</w:t>
      </w:r>
      <w:r w:rsidR="00F93AAD" w:rsidRPr="004B12CA">
        <w:rPr>
          <w:rFonts w:ascii="Palatino Linotype" w:hAnsi="Palatino Linotype"/>
          <w:color w:val="FF0000"/>
          <w:sz w:val="22"/>
          <w:vertAlign w:val="subscript"/>
        </w:rPr>
        <w:t>17</w:t>
      </w:r>
      <w:r w:rsidR="00F93AAD" w:rsidRPr="004B12CA">
        <w:rPr>
          <w:rFonts w:ascii="Palatino Linotype" w:hAnsi="Palatino Linotype"/>
          <w:color w:val="FF0000"/>
          <w:sz w:val="22"/>
        </w:rPr>
        <w:t>H</w:t>
      </w:r>
      <w:r w:rsidR="00F93AAD" w:rsidRPr="004B12CA">
        <w:rPr>
          <w:rFonts w:ascii="Palatino Linotype" w:hAnsi="Palatino Linotype"/>
          <w:color w:val="FF0000"/>
          <w:sz w:val="22"/>
          <w:vertAlign w:val="subscript"/>
        </w:rPr>
        <w:t>35</w:t>
      </w:r>
      <w:r w:rsidR="00F93AAD" w:rsidRPr="004B12CA">
        <w:rPr>
          <w:rFonts w:ascii="Palatino Linotype" w:hAnsi="Palatino Linotype"/>
          <w:color w:val="FF0000"/>
          <w:sz w:val="22"/>
        </w:rPr>
        <w:t xml:space="preserve">COOH).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Axit axetic(CH</w:t>
      </w:r>
      <w:r w:rsidR="00F93AAD" w:rsidRPr="00551AA4">
        <w:rPr>
          <w:rFonts w:ascii="Palatino Linotype" w:hAnsi="Palatino Linotype"/>
          <w:sz w:val="22"/>
          <w:vertAlign w:val="subscript"/>
        </w:rPr>
        <w:t>3</w:t>
      </w:r>
      <w:r w:rsidR="00F93AAD" w:rsidRPr="00551AA4">
        <w:rPr>
          <w:rFonts w:ascii="Palatino Linotype" w:hAnsi="Palatino Linotype"/>
          <w:sz w:val="22"/>
        </w:rPr>
        <w:t>COOH).</w:t>
      </w:r>
      <w:r>
        <w:rPr>
          <w:rFonts w:ascii="Palatino Linotype" w:hAnsi="Palatino Linotype"/>
          <w:sz w:val="22"/>
        </w:rPr>
        <w:t xml:space="preserve">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56:</w:t>
      </w:r>
      <w:r w:rsidRPr="00551AA4">
        <w:rPr>
          <w:rFonts w:ascii="Palatino Linotype" w:hAnsi="Palatino Linotype"/>
          <w:sz w:val="22"/>
        </w:rPr>
        <w:t xml:space="preserve"> Những polime thiên nhiên hoặc tổng hợp không độc, có độ bền nhất định, có thể kéo thành sợi dài và mảnh, óng mượt gọi là </w:t>
      </w:r>
    </w:p>
    <w:p w:rsidR="00D3263F" w:rsidRPr="00551AA4" w:rsidRDefault="00CA5F80" w:rsidP="00CA5F80">
      <w:pPr>
        <w:tabs>
          <w:tab w:val="left" w:pos="284"/>
          <w:tab w:val="left" w:pos="2835"/>
          <w:tab w:val="center" w:pos="3006"/>
          <w:tab w:val="left" w:pos="5387"/>
          <w:tab w:val="center" w:pos="5530"/>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Sợi.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Cao su.</w:t>
      </w:r>
      <w:r>
        <w:rPr>
          <w:rFonts w:ascii="Palatino Linotype" w:hAnsi="Palatino Linotype"/>
          <w:sz w:val="22"/>
        </w:rPr>
        <w:t xml:space="preserve">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Chất dẻo.</w:t>
      </w:r>
      <w:r>
        <w:rPr>
          <w:rFonts w:ascii="Palatino Linotype" w:hAnsi="Palatino Linotype"/>
          <w:sz w:val="22"/>
        </w:rPr>
        <w:t xml:space="preserve"> </w:t>
      </w:r>
      <w:r w:rsidR="00F93AAD" w:rsidRPr="00551AA4">
        <w:rPr>
          <w:rFonts w:ascii="Palatino Linotype" w:hAnsi="Palatino Linotype"/>
          <w:sz w:val="22"/>
        </w:rPr>
        <w:tab/>
      </w:r>
      <w:r w:rsidR="007103BE" w:rsidRPr="004B12CA">
        <w:rPr>
          <w:rFonts w:ascii="Palatino Linotype" w:hAnsi="Palatino Linotype"/>
          <w:b/>
          <w:color w:val="FF0000"/>
          <w:sz w:val="22"/>
        </w:rPr>
        <w:t>D.</w:t>
      </w:r>
      <w:r w:rsidR="00F93AAD" w:rsidRPr="004B12CA">
        <w:rPr>
          <w:rFonts w:ascii="Palatino Linotype" w:hAnsi="Palatino Linotype"/>
          <w:b/>
          <w:color w:val="FF0000"/>
          <w:sz w:val="22"/>
        </w:rPr>
        <w:t xml:space="preserve"> </w:t>
      </w:r>
      <w:r w:rsidR="00F93AAD" w:rsidRPr="004B12CA">
        <w:rPr>
          <w:rFonts w:ascii="Palatino Linotype" w:hAnsi="Palatino Linotype"/>
          <w:color w:val="FF0000"/>
          <w:sz w:val="22"/>
        </w:rPr>
        <w:t>Tơ.</w:t>
      </w:r>
      <w:r w:rsidRPr="004B12CA">
        <w:rPr>
          <w:rFonts w:ascii="Palatino Linotype" w:hAnsi="Palatino Linotype"/>
          <w:color w:val="FF0000"/>
          <w:sz w:val="22"/>
        </w:rPr>
        <w:t xml:space="preserve">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57:</w:t>
      </w:r>
      <w:r w:rsidRPr="00551AA4">
        <w:rPr>
          <w:rFonts w:ascii="Palatino Linotype" w:hAnsi="Palatino Linotype"/>
          <w:sz w:val="22"/>
        </w:rPr>
        <w:t xml:space="preserve"> Chất có nhiệt</w:t>
      </w:r>
      <w:r w:rsidRPr="00551AA4">
        <w:rPr>
          <w:rFonts w:ascii="Palatino Linotype" w:hAnsi="Palatino Linotype"/>
          <w:b/>
          <w:sz w:val="22"/>
        </w:rPr>
        <w:t xml:space="preserve"> </w:t>
      </w:r>
      <w:r w:rsidRPr="00551AA4">
        <w:rPr>
          <w:rFonts w:ascii="Palatino Linotype" w:hAnsi="Palatino Linotype"/>
          <w:sz w:val="22"/>
        </w:rPr>
        <w:t>độ</w:t>
      </w:r>
      <w:r w:rsidRPr="00551AA4">
        <w:rPr>
          <w:rFonts w:ascii="Palatino Linotype" w:hAnsi="Palatino Linotype"/>
          <w:b/>
          <w:sz w:val="22"/>
        </w:rPr>
        <w:t xml:space="preserve"> </w:t>
      </w:r>
      <w:r w:rsidRPr="00551AA4">
        <w:rPr>
          <w:rFonts w:ascii="Palatino Linotype" w:hAnsi="Palatino Linotype"/>
          <w:sz w:val="22"/>
        </w:rPr>
        <w:t xml:space="preserve">sôi cao nhất trong 4 chất: etan, etanol, etanal, axit etanoic là </w:t>
      </w:r>
    </w:p>
    <w:p w:rsidR="00D3263F" w:rsidRPr="00551AA4" w:rsidRDefault="00CA5F80" w:rsidP="00273E1A">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etanal. </w:t>
      </w:r>
      <w:r w:rsidR="00F93AAD" w:rsidRPr="00551AA4">
        <w:rPr>
          <w:rFonts w:ascii="Palatino Linotype" w:hAnsi="Palatino Linotype"/>
          <w:sz w:val="22"/>
        </w:rPr>
        <w:tab/>
      </w:r>
      <w:r w:rsidR="007103BE" w:rsidRPr="004B12CA">
        <w:rPr>
          <w:rFonts w:ascii="Palatino Linotype" w:hAnsi="Palatino Linotype"/>
          <w:b/>
          <w:color w:val="FF0000"/>
          <w:sz w:val="22"/>
        </w:rPr>
        <w:t>B.</w:t>
      </w:r>
      <w:r w:rsidR="00F93AAD" w:rsidRPr="004B12CA">
        <w:rPr>
          <w:rFonts w:ascii="Palatino Linotype" w:hAnsi="Palatino Linotype"/>
          <w:b/>
          <w:color w:val="FF0000"/>
          <w:sz w:val="22"/>
        </w:rPr>
        <w:t xml:space="preserve"> </w:t>
      </w:r>
      <w:r w:rsidR="00F93AAD" w:rsidRPr="004B12CA">
        <w:rPr>
          <w:rFonts w:ascii="Palatino Linotype" w:hAnsi="Palatino Linotype"/>
          <w:color w:val="FF0000"/>
          <w:sz w:val="22"/>
        </w:rPr>
        <w:t xml:space="preserve">axit etanoic.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etan.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etanol. </w:t>
      </w:r>
    </w:p>
    <w:p w:rsidR="00D3263F" w:rsidRPr="00551AA4" w:rsidRDefault="00F93AAD" w:rsidP="00273E1A">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58:</w:t>
      </w:r>
      <w:r w:rsidRPr="00551AA4">
        <w:rPr>
          <w:rFonts w:ascii="Palatino Linotype" w:hAnsi="Palatino Linotype"/>
          <w:sz w:val="22"/>
        </w:rPr>
        <w:t xml:space="preserve"> Xà phóng hóa m gam triglixerit </w:t>
      </w:r>
      <w:r w:rsidRPr="00551AA4">
        <w:rPr>
          <w:rFonts w:ascii="Palatino Linotype" w:hAnsi="Palatino Linotype"/>
          <w:b/>
          <w:sz w:val="22"/>
        </w:rPr>
        <w:t xml:space="preserve">X </w:t>
      </w:r>
      <w:r w:rsidRPr="00551AA4">
        <w:rPr>
          <w:rFonts w:ascii="Palatino Linotype" w:hAnsi="Palatino Linotype"/>
          <w:sz w:val="22"/>
        </w:rPr>
        <w:t xml:space="preserve">cần dùng 600 ml dung dịch NaOH 1M thu được hỗn hợp muối của axit oleic và axit panmitic có tỉ lệ mol tương ứng 2 : 1. Giá trị m là </w:t>
      </w:r>
    </w:p>
    <w:p w:rsidR="00D3263F" w:rsidRDefault="00CA5F80" w:rsidP="00273E1A">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172,0.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174,0.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176,8. </w:t>
      </w:r>
      <w:r w:rsidR="00F93AAD" w:rsidRPr="00551AA4">
        <w:rPr>
          <w:rFonts w:ascii="Palatino Linotype" w:hAnsi="Palatino Linotype"/>
          <w:sz w:val="22"/>
        </w:rPr>
        <w:tab/>
      </w:r>
      <w:r w:rsidR="007103BE" w:rsidRPr="00624514">
        <w:rPr>
          <w:rFonts w:ascii="Palatino Linotype" w:hAnsi="Palatino Linotype"/>
          <w:b/>
          <w:color w:val="FF0000"/>
          <w:sz w:val="22"/>
        </w:rPr>
        <w:t>D.</w:t>
      </w:r>
      <w:r w:rsidR="00F93AAD" w:rsidRPr="00624514">
        <w:rPr>
          <w:rFonts w:ascii="Palatino Linotype" w:hAnsi="Palatino Linotype"/>
          <w:b/>
          <w:color w:val="FF0000"/>
          <w:sz w:val="22"/>
        </w:rPr>
        <w:t xml:space="preserve"> </w:t>
      </w:r>
      <w:r w:rsidR="00F93AAD" w:rsidRPr="00624514">
        <w:rPr>
          <w:rFonts w:ascii="Palatino Linotype" w:hAnsi="Palatino Linotype"/>
          <w:color w:val="FF0000"/>
          <w:sz w:val="22"/>
        </w:rPr>
        <w:t xml:space="preserve">171,6. </w:t>
      </w:r>
    </w:p>
    <w:p w:rsidR="004B12CA" w:rsidRDefault="004B12CA" w:rsidP="00273E1A">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4B12CA" w:rsidRPr="00551AA4" w:rsidRDefault="00624514" w:rsidP="004B12CA">
      <w:pPr>
        <w:spacing w:after="0" w:line="276" w:lineRule="auto"/>
        <w:ind w:left="0" w:right="0" w:firstLine="0"/>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2740" w:dyaOrig="320">
          <v:shape id="_x0000_i1025" type="#_x0000_t75" style="width:137.25pt;height:15.75pt" o:ole="">
            <v:imagedata r:id="rId23" o:title=""/>
          </v:shape>
          <o:OLEObject Type="Embed" ProgID="Equation.DSMT4" ShapeID="_x0000_i1025" DrawAspect="Content" ObjectID="_1647114544" r:id="rId24"/>
        </w:object>
      </w:r>
    </w:p>
    <w:p w:rsidR="00D3263F" w:rsidRPr="00551AA4" w:rsidRDefault="00F93AAD" w:rsidP="00273E1A">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59:</w:t>
      </w:r>
      <w:r w:rsidRPr="00551AA4">
        <w:rPr>
          <w:rFonts w:ascii="Palatino Linotype" w:hAnsi="Palatino Linotype"/>
          <w:sz w:val="22"/>
        </w:rPr>
        <w:t xml:space="preserve"> Cho 0,1 mol phenyl fomat tác dụng với 300</w:t>
      </w:r>
      <w:r w:rsidR="00273E1A">
        <w:rPr>
          <w:rFonts w:ascii="Palatino Linotype" w:hAnsi="Palatino Linotype"/>
          <w:sz w:val="22"/>
        </w:rPr>
        <w:t xml:space="preserve"> ml dd NaOH 1M đun nóng, đến phản ứng </w:t>
      </w:r>
      <w:r w:rsidRPr="00551AA4">
        <w:rPr>
          <w:rFonts w:ascii="Palatino Linotype" w:hAnsi="Palatino Linotype"/>
          <w:sz w:val="22"/>
        </w:rPr>
        <w:t xml:space="preserve">hoàn toàn thu được dung dịch </w:t>
      </w:r>
      <w:r w:rsidRPr="00551AA4">
        <w:rPr>
          <w:rFonts w:ascii="Palatino Linotype" w:hAnsi="Palatino Linotype"/>
          <w:b/>
          <w:sz w:val="22"/>
        </w:rPr>
        <w:t>X</w:t>
      </w:r>
      <w:r w:rsidRPr="00551AA4">
        <w:rPr>
          <w:rFonts w:ascii="Palatino Linotype" w:hAnsi="Palatino Linotype"/>
          <w:sz w:val="22"/>
        </w:rPr>
        <w:t xml:space="preserve">, cô cạn </w:t>
      </w:r>
      <w:r w:rsidRPr="00551AA4">
        <w:rPr>
          <w:rFonts w:ascii="Palatino Linotype" w:hAnsi="Palatino Linotype"/>
          <w:b/>
          <w:sz w:val="22"/>
        </w:rPr>
        <w:t xml:space="preserve">X </w:t>
      </w:r>
      <w:r w:rsidRPr="00551AA4">
        <w:rPr>
          <w:rFonts w:ascii="Palatino Linotype" w:hAnsi="Palatino Linotype"/>
          <w:sz w:val="22"/>
        </w:rPr>
        <w:t xml:space="preserve">thu được m gam chất rắn khan. Giá trị của m là </w:t>
      </w:r>
    </w:p>
    <w:p w:rsidR="00D3263F" w:rsidRDefault="00CA5F80" w:rsidP="00273E1A">
      <w:pPr>
        <w:tabs>
          <w:tab w:val="left" w:pos="284"/>
          <w:tab w:val="left" w:pos="2835"/>
          <w:tab w:val="center" w:pos="2878"/>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624514">
        <w:rPr>
          <w:rFonts w:ascii="Palatino Linotype" w:hAnsi="Palatino Linotype"/>
          <w:b/>
          <w:color w:val="FF0000"/>
          <w:sz w:val="22"/>
        </w:rPr>
        <w:t>A.</w:t>
      </w:r>
      <w:r w:rsidR="00F93AAD" w:rsidRPr="00624514">
        <w:rPr>
          <w:rFonts w:ascii="Palatino Linotype" w:hAnsi="Palatino Linotype"/>
          <w:b/>
          <w:color w:val="FF0000"/>
          <w:sz w:val="22"/>
        </w:rPr>
        <w:t xml:space="preserve"> </w:t>
      </w:r>
      <w:r w:rsidR="00F93AAD" w:rsidRPr="00624514">
        <w:rPr>
          <w:rFonts w:ascii="Palatino Linotype" w:hAnsi="Palatino Linotype"/>
          <w:color w:val="FF0000"/>
          <w:sz w:val="22"/>
        </w:rPr>
        <w:t xml:space="preserve">22,4.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24,2.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20,6.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10,8.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624514" w:rsidP="00624514">
      <w:pPr>
        <w:spacing w:after="0" w:line="276" w:lineRule="auto"/>
        <w:ind w:left="0" w:right="0" w:firstLine="0"/>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3440" w:dyaOrig="320">
          <v:shape id="_x0000_i1026" type="#_x0000_t75" style="width:171.75pt;height:15.75pt" o:ole="">
            <v:imagedata r:id="rId25" o:title=""/>
          </v:shape>
          <o:OLEObject Type="Embed" ProgID="Equation.DSMT4" ShapeID="_x0000_i1026" DrawAspect="Content" ObjectID="_1647114545" r:id="rId26"/>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60:</w:t>
      </w:r>
      <w:r w:rsidRPr="00551AA4">
        <w:rPr>
          <w:rFonts w:ascii="Palatino Linotype" w:hAnsi="Palatino Linotype"/>
          <w:sz w:val="22"/>
        </w:rPr>
        <w:t xml:space="preserve"> Cho 200ml dung dịch Ba(OH)</w:t>
      </w:r>
      <w:r w:rsidRPr="00551AA4">
        <w:rPr>
          <w:rFonts w:ascii="Palatino Linotype" w:hAnsi="Palatino Linotype"/>
          <w:sz w:val="22"/>
          <w:vertAlign w:val="subscript"/>
        </w:rPr>
        <w:t>2</w:t>
      </w:r>
      <w:r w:rsidRPr="00551AA4">
        <w:rPr>
          <w:rFonts w:ascii="Palatino Linotype" w:hAnsi="Palatino Linotype"/>
          <w:sz w:val="22"/>
        </w:rPr>
        <w:t xml:space="preserve"> 1M vào 100ml dung dịch Al</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w:t>
      </w:r>
      <w:r w:rsidRPr="00551AA4">
        <w:rPr>
          <w:rFonts w:ascii="Palatino Linotype" w:hAnsi="Palatino Linotype"/>
          <w:sz w:val="22"/>
          <w:vertAlign w:val="subscript"/>
        </w:rPr>
        <w:t>3</w:t>
      </w:r>
      <w:r w:rsidRPr="00551AA4">
        <w:rPr>
          <w:rFonts w:ascii="Palatino Linotype" w:hAnsi="Palatino Linotype"/>
          <w:sz w:val="22"/>
        </w:rPr>
        <w:t xml:space="preserve"> 0,5M thu được m gam kết tủa. Giá tri ̣của m là </w:t>
      </w:r>
    </w:p>
    <w:p w:rsidR="00D3263F" w:rsidRDefault="00CA5F80" w:rsidP="00273E1A">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37,29.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46,60.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36,51. </w:t>
      </w:r>
      <w:r w:rsidR="00F93AAD" w:rsidRPr="00551AA4">
        <w:rPr>
          <w:rFonts w:ascii="Palatino Linotype" w:hAnsi="Palatino Linotype"/>
          <w:sz w:val="22"/>
        </w:rPr>
        <w:tab/>
      </w:r>
      <w:r w:rsidR="007103BE" w:rsidRPr="00624514">
        <w:rPr>
          <w:rFonts w:ascii="Palatino Linotype" w:hAnsi="Palatino Linotype"/>
          <w:b/>
          <w:color w:val="FF0000"/>
          <w:sz w:val="22"/>
        </w:rPr>
        <w:t>D.</w:t>
      </w:r>
      <w:r w:rsidR="00F93AAD" w:rsidRPr="00624514">
        <w:rPr>
          <w:rFonts w:ascii="Palatino Linotype" w:hAnsi="Palatino Linotype"/>
          <w:b/>
          <w:color w:val="FF0000"/>
          <w:sz w:val="22"/>
        </w:rPr>
        <w:t xml:space="preserve"> </w:t>
      </w:r>
      <w:r w:rsidR="00F93AAD" w:rsidRPr="00624514">
        <w:rPr>
          <w:rFonts w:ascii="Palatino Linotype" w:hAnsi="Palatino Linotype"/>
          <w:color w:val="FF0000"/>
          <w:sz w:val="22"/>
        </w:rPr>
        <w:t xml:space="preserve">34,95.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624514" w:rsidP="00624514">
      <w:pPr>
        <w:spacing w:after="0" w:line="276" w:lineRule="auto"/>
        <w:ind w:left="0" w:right="0" w:firstLine="0"/>
        <w:rPr>
          <w:rFonts w:ascii="Palatino Linotype" w:hAnsi="Palatino Linotype"/>
          <w:sz w:val="22"/>
        </w:rPr>
      </w:pPr>
      <w:r>
        <w:rPr>
          <w:rFonts w:ascii="Palatino Linotype" w:hAnsi="Palatino Linotype"/>
          <w:sz w:val="22"/>
        </w:rPr>
        <w:tab/>
      </w:r>
      <w:r w:rsidRPr="00624514">
        <w:rPr>
          <w:rFonts w:ascii="Palatino Linotype" w:hAnsi="Palatino Linotype"/>
          <w:position w:val="-10"/>
          <w:sz w:val="22"/>
        </w:rPr>
        <w:object w:dxaOrig="2600" w:dyaOrig="320">
          <v:shape id="_x0000_i1027" type="#_x0000_t75" style="width:129.75pt;height:15.75pt" o:ole="">
            <v:imagedata r:id="rId27" o:title=""/>
          </v:shape>
          <o:OLEObject Type="Embed" ProgID="Equation.DSMT4" ShapeID="_x0000_i1027" DrawAspect="Content" ObjectID="_1647114546" r:id="rId28"/>
        </w:object>
      </w:r>
    </w:p>
    <w:p w:rsidR="00D3263F" w:rsidRPr="00551AA4" w:rsidRDefault="001B5037"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noProof/>
          <w:color w:val="0070C0"/>
          <w:sz w:val="22"/>
          <w:lang w:val="vi-VN" w:eastAsia="vi-VN"/>
        </w:rPr>
        <w:drawing>
          <wp:anchor distT="0" distB="0" distL="114300" distR="114300" simplePos="0" relativeHeight="251659264" behindDoc="0" locked="0" layoutInCell="1" allowOverlap="1" wp14:anchorId="36B62769" wp14:editId="0512B48D">
            <wp:simplePos x="0" y="0"/>
            <wp:positionH relativeFrom="margin">
              <wp:align>right</wp:align>
            </wp:positionH>
            <wp:positionV relativeFrom="paragraph">
              <wp:posOffset>104140</wp:posOffset>
            </wp:positionV>
            <wp:extent cx="3000122" cy="1524846"/>
            <wp:effectExtent l="0" t="0" r="0" b="0"/>
            <wp:wrapSquare wrapText="bothSides"/>
            <wp:docPr id="1088" name="Picture 1088"/>
            <wp:cNvGraphicFramePr/>
            <a:graphic xmlns:a="http://schemas.openxmlformats.org/drawingml/2006/main">
              <a:graphicData uri="http://schemas.openxmlformats.org/drawingml/2006/picture">
                <pic:pic xmlns:pic="http://schemas.openxmlformats.org/drawingml/2006/picture">
                  <pic:nvPicPr>
                    <pic:cNvPr id="1088" name="Picture 1088"/>
                    <pic:cNvPicPr/>
                  </pic:nvPicPr>
                  <pic:blipFill>
                    <a:blip r:embed="rId29"/>
                    <a:stretch>
                      <a:fillRect/>
                    </a:stretch>
                  </pic:blipFill>
                  <pic:spPr>
                    <a:xfrm>
                      <a:off x="0" y="0"/>
                      <a:ext cx="3000122" cy="1524846"/>
                    </a:xfrm>
                    <a:prstGeom prst="rect">
                      <a:avLst/>
                    </a:prstGeom>
                  </pic:spPr>
                </pic:pic>
              </a:graphicData>
            </a:graphic>
          </wp:anchor>
        </w:drawing>
      </w:r>
      <w:r w:rsidR="00F93AAD" w:rsidRPr="007103BE">
        <w:rPr>
          <w:rFonts w:ascii="Palatino Linotype" w:hAnsi="Palatino Linotype"/>
          <w:b/>
          <w:color w:val="0070C0"/>
          <w:sz w:val="22"/>
        </w:rPr>
        <w:t>Câu 61.</w:t>
      </w:r>
      <w:r w:rsidR="00F93AAD" w:rsidRPr="00551AA4">
        <w:rPr>
          <w:rFonts w:ascii="Palatino Linotype" w:hAnsi="Palatino Linotype"/>
          <w:b/>
          <w:sz w:val="22"/>
        </w:rPr>
        <w:t xml:space="preserve"> </w:t>
      </w:r>
      <w:r w:rsidR="00F93AAD" w:rsidRPr="00551AA4">
        <w:rPr>
          <w:rFonts w:ascii="Palatino Linotype" w:hAnsi="Palatino Linotype"/>
          <w:sz w:val="22"/>
        </w:rPr>
        <w:t>Thổi từ từ khí CO</w:t>
      </w:r>
      <w:r w:rsidR="00F93AAD" w:rsidRPr="00551AA4">
        <w:rPr>
          <w:rFonts w:ascii="Palatino Linotype" w:hAnsi="Palatino Linotype"/>
          <w:sz w:val="22"/>
          <w:vertAlign w:val="subscript"/>
        </w:rPr>
        <w:t>2</w:t>
      </w:r>
      <w:r w:rsidR="00F93AAD" w:rsidRPr="00551AA4">
        <w:rPr>
          <w:rFonts w:ascii="Palatino Linotype" w:hAnsi="Palatino Linotype"/>
          <w:sz w:val="22"/>
        </w:rPr>
        <w:t xml:space="preserve"> đến dư vào dung dịch chứa 0,12 mol Ca(OH)</w:t>
      </w:r>
      <w:r w:rsidR="00F93AAD" w:rsidRPr="00551AA4">
        <w:rPr>
          <w:rFonts w:ascii="Palatino Linotype" w:hAnsi="Palatino Linotype"/>
          <w:sz w:val="22"/>
          <w:vertAlign w:val="subscript"/>
        </w:rPr>
        <w:t>2</w:t>
      </w:r>
      <w:r w:rsidR="00F93AAD" w:rsidRPr="00551AA4">
        <w:rPr>
          <w:rFonts w:ascii="Palatino Linotype" w:hAnsi="Palatino Linotype"/>
          <w:sz w:val="22"/>
        </w:rPr>
        <w:t>. Sự phụ thuộc của số mol kết tủa thu được vào số mol CO</w:t>
      </w:r>
      <w:r w:rsidR="00F93AAD" w:rsidRPr="00551AA4">
        <w:rPr>
          <w:rFonts w:ascii="Palatino Linotype" w:hAnsi="Palatino Linotype"/>
          <w:sz w:val="22"/>
          <w:vertAlign w:val="subscript"/>
        </w:rPr>
        <w:t>2</w:t>
      </w:r>
      <w:r w:rsidR="00F93AAD" w:rsidRPr="00551AA4">
        <w:rPr>
          <w:rFonts w:ascii="Palatino Linotype" w:hAnsi="Palatino Linotype"/>
          <w:sz w:val="22"/>
        </w:rPr>
        <w:t xml:space="preserve"> phản ứng được biểu diễn theo đồ thị bên.</w:t>
      </w:r>
      <w:r w:rsidR="00CA5F80">
        <w:rPr>
          <w:rFonts w:ascii="Palatino Linotype" w:hAnsi="Palatino Linotype"/>
          <w:sz w:val="22"/>
        </w:rPr>
        <w:t xml:space="preserve"> </w:t>
      </w:r>
      <w:r w:rsidR="00F93AAD" w:rsidRPr="00551AA4">
        <w:rPr>
          <w:rFonts w:ascii="Palatino Linotype" w:hAnsi="Palatino Linotype"/>
          <w:sz w:val="22"/>
        </w:rPr>
        <w:t xml:space="preserve">Mối quan hệ giữa a, b là </w:t>
      </w:r>
    </w:p>
    <w:p w:rsidR="001B5037" w:rsidRPr="00D3604E" w:rsidRDefault="00273E1A"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D3604E">
        <w:rPr>
          <w:rFonts w:ascii="Palatino Linotype" w:hAnsi="Palatino Linotype"/>
          <w:b/>
          <w:color w:val="FF0000"/>
          <w:sz w:val="22"/>
        </w:rPr>
        <w:tab/>
      </w:r>
      <w:r w:rsidR="007103BE" w:rsidRPr="00D3604E">
        <w:rPr>
          <w:rFonts w:ascii="Palatino Linotype" w:hAnsi="Palatino Linotype"/>
          <w:b/>
          <w:color w:val="FF0000"/>
          <w:sz w:val="22"/>
        </w:rPr>
        <w:t>A.</w:t>
      </w:r>
      <w:r w:rsidR="00F93AAD" w:rsidRPr="00D3604E">
        <w:rPr>
          <w:rFonts w:ascii="Palatino Linotype" w:hAnsi="Palatino Linotype"/>
          <w:b/>
          <w:color w:val="FF0000"/>
          <w:sz w:val="22"/>
        </w:rPr>
        <w:t xml:space="preserve"> </w:t>
      </w:r>
      <w:r w:rsidR="00F93AAD" w:rsidRPr="00D3604E">
        <w:rPr>
          <w:rFonts w:ascii="Palatino Linotype" w:hAnsi="Palatino Linotype"/>
          <w:color w:val="FF0000"/>
          <w:sz w:val="22"/>
        </w:rPr>
        <w:t>b = 0,24 – a.</w:t>
      </w:r>
      <w:r w:rsidR="00CA5F80" w:rsidRPr="00D3604E">
        <w:rPr>
          <w:rFonts w:ascii="Palatino Linotype" w:hAnsi="Palatino Linotype"/>
          <w:color w:val="FF0000"/>
          <w:sz w:val="22"/>
        </w:rPr>
        <w:t xml:space="preserve"> </w:t>
      </w:r>
    </w:p>
    <w:p w:rsidR="001B5037"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F93AAD" w:rsidRPr="00551AA4">
        <w:rPr>
          <w:rFonts w:ascii="Palatino Linotype" w:hAnsi="Palatino Linotype"/>
          <w:sz w:val="22"/>
        </w:rPr>
        <w:t xml:space="preserve"> </w:t>
      </w:r>
      <w:r w:rsidR="001B5037">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b = 0,12 + a. </w:t>
      </w:r>
    </w:p>
    <w:p w:rsidR="001B5037" w:rsidRDefault="001B5037"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b = 2a.</w:t>
      </w:r>
      <w:r w:rsidR="00CA5F80">
        <w:rPr>
          <w:rFonts w:ascii="Palatino Linotype" w:hAnsi="Palatino Linotype"/>
          <w:sz w:val="22"/>
        </w:rPr>
        <w:t xml:space="preserve">      </w:t>
      </w:r>
    </w:p>
    <w:p w:rsidR="00D3263F"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1B5037">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b = 0,24 + a.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D3604E" w:rsidRDefault="00D3604E" w:rsidP="00D3604E">
      <w:pPr>
        <w:pStyle w:val="ListParagraph"/>
        <w:numPr>
          <w:ilvl w:val="0"/>
          <w:numId w:val="3"/>
        </w:numPr>
        <w:spacing w:after="0" w:line="276" w:lineRule="auto"/>
        <w:ind w:right="0"/>
        <w:rPr>
          <w:rFonts w:ascii="Palatino Linotype" w:hAnsi="Palatino Linotype"/>
          <w:sz w:val="22"/>
        </w:rPr>
      </w:pPr>
      <w:r w:rsidRPr="00D3604E">
        <w:rPr>
          <w:rFonts w:ascii="Palatino Linotype" w:hAnsi="Palatino Linotype"/>
          <w:position w:val="-56"/>
          <w:sz w:val="22"/>
        </w:rPr>
        <w:object w:dxaOrig="5319" w:dyaOrig="1240">
          <v:shape id="_x0000_i1028" type="#_x0000_t75" style="width:266.25pt;height:62.25pt" o:ole="">
            <v:imagedata r:id="rId30" o:title=""/>
          </v:shape>
          <o:OLEObject Type="Embed" ProgID="Equation.DSMT4" ShapeID="_x0000_i1028" DrawAspect="Content" ObjectID="_1647114547" r:id="rId31"/>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62:</w:t>
      </w:r>
      <w:r w:rsidRPr="00551AA4">
        <w:rPr>
          <w:rFonts w:ascii="Palatino Linotype" w:hAnsi="Palatino Linotype"/>
          <w:sz w:val="22"/>
        </w:rPr>
        <w:t xml:space="preserve"> Cho 11,6 gam Fe vào 100 ml dung dịch CuSO</w:t>
      </w:r>
      <w:r w:rsidRPr="00551AA4">
        <w:rPr>
          <w:rFonts w:ascii="Palatino Linotype" w:hAnsi="Palatino Linotype"/>
          <w:sz w:val="22"/>
          <w:vertAlign w:val="subscript"/>
        </w:rPr>
        <w:t>4</w:t>
      </w:r>
      <w:r w:rsidRPr="00551AA4">
        <w:rPr>
          <w:rFonts w:ascii="Palatino Linotype" w:hAnsi="Palatino Linotype"/>
          <w:sz w:val="22"/>
        </w:rPr>
        <w:t xml:space="preserve"> 1M. Sau khi phản ứng xảy ra hoàn toàn, thu được m gam hỗn hợp kim loại. Giá trị của m là </w:t>
      </w:r>
    </w:p>
    <w:p w:rsidR="00D3263F" w:rsidRDefault="00CA5F80" w:rsidP="001B5037">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6,4.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12,0.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6,8. </w:t>
      </w:r>
      <w:r w:rsidR="00F93AAD" w:rsidRPr="00551AA4">
        <w:rPr>
          <w:rFonts w:ascii="Palatino Linotype" w:hAnsi="Palatino Linotype"/>
          <w:sz w:val="22"/>
        </w:rPr>
        <w:tab/>
      </w:r>
      <w:r w:rsidR="007103BE" w:rsidRPr="00D3604E">
        <w:rPr>
          <w:rFonts w:ascii="Palatino Linotype" w:hAnsi="Palatino Linotype"/>
          <w:b/>
          <w:color w:val="FF0000"/>
          <w:sz w:val="22"/>
        </w:rPr>
        <w:t>D.</w:t>
      </w:r>
      <w:r w:rsidR="00F93AAD" w:rsidRPr="00D3604E">
        <w:rPr>
          <w:rFonts w:ascii="Palatino Linotype" w:hAnsi="Palatino Linotype"/>
          <w:b/>
          <w:color w:val="FF0000"/>
          <w:sz w:val="22"/>
        </w:rPr>
        <w:t xml:space="preserve"> </w:t>
      </w:r>
      <w:r w:rsidR="00F93AAD" w:rsidRPr="00D3604E">
        <w:rPr>
          <w:rFonts w:ascii="Palatino Linotype" w:hAnsi="Palatino Linotype"/>
          <w:color w:val="FF0000"/>
          <w:sz w:val="22"/>
        </w:rPr>
        <w:t xml:space="preserve">12,4.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D3604E" w:rsidP="00624514">
      <w:pPr>
        <w:spacing w:after="0" w:line="276" w:lineRule="auto"/>
        <w:ind w:left="0" w:right="0" w:firstLine="0"/>
        <w:rPr>
          <w:rFonts w:ascii="Palatino Linotype" w:hAnsi="Palatino Linotype"/>
          <w:sz w:val="22"/>
        </w:rPr>
      </w:pPr>
      <w:r>
        <w:rPr>
          <w:rFonts w:ascii="Palatino Linotype" w:hAnsi="Palatino Linotype"/>
          <w:sz w:val="22"/>
        </w:rPr>
        <w:tab/>
      </w:r>
      <w:r w:rsidRPr="00D3604E">
        <w:rPr>
          <w:rFonts w:ascii="Palatino Linotype" w:hAnsi="Palatino Linotype"/>
          <w:position w:val="-10"/>
          <w:sz w:val="22"/>
        </w:rPr>
        <w:object w:dxaOrig="3460" w:dyaOrig="320">
          <v:shape id="_x0000_i1029" type="#_x0000_t75" style="width:173.25pt;height:15.75pt" o:ole="">
            <v:imagedata r:id="rId32" o:title=""/>
          </v:shape>
          <o:OLEObject Type="Embed" ProgID="Equation.DSMT4" ShapeID="_x0000_i1029" DrawAspect="Content" ObjectID="_1647114548" r:id="rId33"/>
        </w:object>
      </w:r>
    </w:p>
    <w:p w:rsidR="00D3263F" w:rsidRPr="00551AA4" w:rsidRDefault="00F93AAD" w:rsidP="001B5037">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lastRenderedPageBreak/>
        <w:t>Câu 63:</w:t>
      </w:r>
      <w:r w:rsidRPr="00551AA4">
        <w:rPr>
          <w:rFonts w:ascii="Palatino Linotype" w:hAnsi="Palatino Linotype"/>
          <w:sz w:val="22"/>
        </w:rPr>
        <w:t xml:space="preserve"> Hỗn hợp </w:t>
      </w:r>
      <w:r w:rsidRPr="00551AA4">
        <w:rPr>
          <w:rFonts w:ascii="Palatino Linotype" w:hAnsi="Palatino Linotype"/>
          <w:b/>
          <w:sz w:val="22"/>
        </w:rPr>
        <w:t xml:space="preserve">X </w:t>
      </w:r>
      <w:r w:rsidRPr="00551AA4">
        <w:rPr>
          <w:rFonts w:ascii="Palatino Linotype" w:hAnsi="Palatino Linotype"/>
          <w:sz w:val="22"/>
        </w:rPr>
        <w:t>gồm Na, Ba, Na</w:t>
      </w:r>
      <w:r w:rsidRPr="00551AA4">
        <w:rPr>
          <w:rFonts w:ascii="Palatino Linotype" w:hAnsi="Palatino Linotype"/>
          <w:sz w:val="22"/>
          <w:vertAlign w:val="subscript"/>
        </w:rPr>
        <w:t>2</w:t>
      </w:r>
      <w:r w:rsidRPr="00551AA4">
        <w:rPr>
          <w:rFonts w:ascii="Palatino Linotype" w:hAnsi="Palatino Linotype"/>
          <w:sz w:val="22"/>
        </w:rPr>
        <w:t xml:space="preserve">O và BaO. Hòa tan hoàn toàn 21,9 gam </w:t>
      </w:r>
      <w:r w:rsidRPr="00551AA4">
        <w:rPr>
          <w:rFonts w:ascii="Palatino Linotype" w:hAnsi="Palatino Linotype"/>
          <w:b/>
          <w:sz w:val="22"/>
        </w:rPr>
        <w:t xml:space="preserve">X </w:t>
      </w:r>
      <w:r w:rsidRPr="00551AA4">
        <w:rPr>
          <w:rFonts w:ascii="Palatino Linotype" w:hAnsi="Palatino Linotype"/>
          <w:sz w:val="22"/>
        </w:rPr>
        <w:t>vào nước, thu được 1,12 lít khí H</w:t>
      </w:r>
      <w:r w:rsidRPr="00551AA4">
        <w:rPr>
          <w:rFonts w:ascii="Palatino Linotype" w:hAnsi="Palatino Linotype"/>
          <w:sz w:val="22"/>
          <w:vertAlign w:val="subscript"/>
        </w:rPr>
        <w:t>2</w:t>
      </w:r>
      <w:r w:rsidRPr="00551AA4">
        <w:rPr>
          <w:rFonts w:ascii="Palatino Linotype" w:hAnsi="Palatino Linotype"/>
          <w:sz w:val="22"/>
        </w:rPr>
        <w:t xml:space="preserve"> (đktc) và dung dịch </w:t>
      </w:r>
      <w:r w:rsidRPr="00551AA4">
        <w:rPr>
          <w:rFonts w:ascii="Palatino Linotype" w:hAnsi="Palatino Linotype"/>
          <w:b/>
          <w:sz w:val="22"/>
        </w:rPr>
        <w:t xml:space="preserve">Y </w:t>
      </w:r>
      <w:r w:rsidRPr="00551AA4">
        <w:rPr>
          <w:rFonts w:ascii="Palatino Linotype" w:hAnsi="Palatino Linotype"/>
          <w:sz w:val="22"/>
        </w:rPr>
        <w:t>chứa 20,52 gam Ba(OH)</w:t>
      </w:r>
      <w:r w:rsidRPr="00551AA4">
        <w:rPr>
          <w:rFonts w:ascii="Palatino Linotype" w:hAnsi="Palatino Linotype"/>
          <w:sz w:val="22"/>
          <w:vertAlign w:val="subscript"/>
        </w:rPr>
        <w:t>2</w:t>
      </w:r>
      <w:r w:rsidRPr="00551AA4">
        <w:rPr>
          <w:rFonts w:ascii="Palatino Linotype" w:hAnsi="Palatino Linotype"/>
          <w:sz w:val="22"/>
        </w:rPr>
        <w:t xml:space="preserve">. Cho </w:t>
      </w:r>
      <w:r w:rsidRPr="00551AA4">
        <w:rPr>
          <w:rFonts w:ascii="Palatino Linotype" w:hAnsi="Palatino Linotype"/>
          <w:b/>
          <w:sz w:val="22"/>
        </w:rPr>
        <w:t xml:space="preserve">Y </w:t>
      </w:r>
      <w:r w:rsidRPr="00551AA4">
        <w:rPr>
          <w:rFonts w:ascii="Palatino Linotype" w:hAnsi="Palatino Linotype"/>
          <w:sz w:val="22"/>
        </w:rPr>
        <w:t>tác dụng</w:t>
      </w:r>
      <w:r w:rsidR="00CA5F80">
        <w:rPr>
          <w:rFonts w:ascii="Palatino Linotype" w:hAnsi="Palatino Linotype"/>
          <w:sz w:val="22"/>
        </w:rPr>
        <w:t xml:space="preserve"> </w:t>
      </w:r>
      <w:r w:rsidRPr="00551AA4">
        <w:rPr>
          <w:rFonts w:ascii="Palatino Linotype" w:hAnsi="Palatino Linotype"/>
          <w:sz w:val="22"/>
        </w:rPr>
        <w:t>với 100 ml dung dịch Al</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w:t>
      </w:r>
      <w:r w:rsidRPr="00551AA4">
        <w:rPr>
          <w:rFonts w:ascii="Palatino Linotype" w:hAnsi="Palatino Linotype"/>
          <w:sz w:val="22"/>
          <w:vertAlign w:val="subscript"/>
        </w:rPr>
        <w:t>3</w:t>
      </w:r>
      <w:r w:rsidRPr="00551AA4">
        <w:rPr>
          <w:rFonts w:ascii="Palatino Linotype" w:hAnsi="Palatino Linotype"/>
          <w:sz w:val="22"/>
        </w:rPr>
        <w:t xml:space="preserve"> 0,5M, thu được m gam kết tủa. Giá trị của m là </w:t>
      </w:r>
    </w:p>
    <w:p w:rsidR="00D3263F" w:rsidRDefault="00CA5F80" w:rsidP="001B5037">
      <w:pPr>
        <w:tabs>
          <w:tab w:val="left" w:pos="284"/>
          <w:tab w:val="left" w:pos="2835"/>
          <w:tab w:val="center" w:pos="295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36,51. </w:t>
      </w:r>
      <w:r w:rsidR="00F93AAD" w:rsidRPr="00551AA4">
        <w:rPr>
          <w:rFonts w:ascii="Palatino Linotype" w:hAnsi="Palatino Linotype"/>
          <w:sz w:val="22"/>
        </w:rPr>
        <w:tab/>
      </w:r>
      <w:r w:rsidR="007103BE" w:rsidRPr="00D3604E">
        <w:rPr>
          <w:rFonts w:ascii="Palatino Linotype" w:hAnsi="Palatino Linotype"/>
          <w:b/>
          <w:color w:val="2E74B5" w:themeColor="accent1" w:themeShade="BF"/>
          <w:sz w:val="22"/>
        </w:rPr>
        <w:t>B.</w:t>
      </w:r>
      <w:r w:rsidR="00F93AAD" w:rsidRPr="00D3604E">
        <w:rPr>
          <w:rFonts w:ascii="Palatino Linotype" w:hAnsi="Palatino Linotype"/>
          <w:b/>
          <w:color w:val="2E74B5" w:themeColor="accent1" w:themeShade="BF"/>
          <w:sz w:val="22"/>
        </w:rPr>
        <w:t xml:space="preserve"> </w:t>
      </w:r>
      <w:r w:rsidR="00F93AAD" w:rsidRPr="00D3604E">
        <w:rPr>
          <w:rFonts w:ascii="Palatino Linotype" w:hAnsi="Palatino Linotype"/>
          <w:color w:val="auto"/>
          <w:sz w:val="22"/>
        </w:rPr>
        <w:t xml:space="preserve">27,96. </w:t>
      </w:r>
      <w:r w:rsidR="00F93AAD" w:rsidRPr="00551AA4">
        <w:rPr>
          <w:rFonts w:ascii="Palatino Linotype" w:hAnsi="Palatino Linotype"/>
          <w:sz w:val="22"/>
        </w:rPr>
        <w:tab/>
      </w:r>
      <w:r w:rsidR="007103BE" w:rsidRPr="00D3604E">
        <w:rPr>
          <w:rFonts w:ascii="Palatino Linotype" w:hAnsi="Palatino Linotype"/>
          <w:b/>
          <w:color w:val="FF0000"/>
          <w:sz w:val="22"/>
        </w:rPr>
        <w:t>C.</w:t>
      </w:r>
      <w:r w:rsidR="00F93AAD" w:rsidRPr="00D3604E">
        <w:rPr>
          <w:rFonts w:ascii="Palatino Linotype" w:hAnsi="Palatino Linotype"/>
          <w:b/>
          <w:color w:val="FF0000"/>
          <w:sz w:val="22"/>
        </w:rPr>
        <w:t xml:space="preserve"> </w:t>
      </w:r>
      <w:r w:rsidR="00F93AAD" w:rsidRPr="00D3604E">
        <w:rPr>
          <w:rFonts w:ascii="Palatino Linotype" w:hAnsi="Palatino Linotype"/>
          <w:color w:val="FF0000"/>
          <w:sz w:val="22"/>
        </w:rPr>
        <w:t xml:space="preserve">29,52.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1,50.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D3604E" w:rsidRDefault="00D3604E" w:rsidP="00D3604E">
      <w:pPr>
        <w:pStyle w:val="ListParagraph"/>
        <w:numPr>
          <w:ilvl w:val="0"/>
          <w:numId w:val="3"/>
        </w:numPr>
        <w:spacing w:after="0" w:line="276" w:lineRule="auto"/>
        <w:ind w:right="0"/>
        <w:rPr>
          <w:rFonts w:ascii="Palatino Linotype" w:hAnsi="Palatino Linotype"/>
          <w:sz w:val="22"/>
        </w:rPr>
      </w:pPr>
      <w:r>
        <w:rPr>
          <w:rFonts w:ascii="Palatino Linotype" w:hAnsi="Palatino Linotype"/>
          <w:sz w:val="22"/>
        </w:rPr>
        <w:t xml:space="preserve">Bơm 0,05 mol O vào X </w:t>
      </w:r>
      <w:r w:rsidRPr="00D3604E">
        <w:rPr>
          <w:rFonts w:ascii="Palatino Linotype" w:hAnsi="Palatino Linotype"/>
          <w:position w:val="-34"/>
          <w:sz w:val="22"/>
        </w:rPr>
        <w:object w:dxaOrig="6740" w:dyaOrig="800">
          <v:shape id="_x0000_i1030" type="#_x0000_t75" style="width:336.75pt;height:39.75pt" o:ole="">
            <v:imagedata r:id="rId34" o:title=""/>
          </v:shape>
          <o:OLEObject Type="Embed" ProgID="Equation.DSMT4" ShapeID="_x0000_i1030" DrawAspect="Content" ObjectID="_1647114549" r:id="rId35"/>
        </w:object>
      </w:r>
    </w:p>
    <w:p w:rsidR="00D3263F" w:rsidRPr="00551AA4" w:rsidRDefault="00273E1A" w:rsidP="001B5037">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 xml:space="preserve">Câu </w:t>
      </w:r>
      <w:r w:rsidR="00F93AAD" w:rsidRPr="007103BE">
        <w:rPr>
          <w:rFonts w:ascii="Palatino Linotype" w:hAnsi="Palatino Linotype"/>
          <w:b/>
          <w:color w:val="0070C0"/>
          <w:sz w:val="22"/>
        </w:rPr>
        <w:t>64:</w:t>
      </w:r>
      <w:r w:rsidR="00F93AAD" w:rsidRPr="00551AA4">
        <w:rPr>
          <w:rFonts w:ascii="Palatino Linotype" w:hAnsi="Palatino Linotype"/>
          <w:b/>
          <w:sz w:val="22"/>
        </w:rPr>
        <w:t xml:space="preserve"> </w:t>
      </w:r>
      <w:r w:rsidR="00F93AAD" w:rsidRPr="00551AA4">
        <w:rPr>
          <w:rFonts w:ascii="Palatino Linotype" w:hAnsi="Palatino Linotype"/>
          <w:sz w:val="22"/>
        </w:rPr>
        <w:t>Cho hỗn hợp gồm 0,05 mol HCHO và 0,02 mol HCOOH vào lượng dư</w:t>
      </w:r>
      <w:r w:rsidR="00F93AAD" w:rsidRPr="00551AA4">
        <w:rPr>
          <w:rFonts w:ascii="Palatino Linotype" w:hAnsi="Palatino Linotype"/>
          <w:b/>
          <w:sz w:val="22"/>
        </w:rPr>
        <w:t xml:space="preserve"> </w:t>
      </w:r>
      <w:r w:rsidR="00F93AAD" w:rsidRPr="00551AA4">
        <w:rPr>
          <w:rFonts w:ascii="Palatino Linotype" w:hAnsi="Palatino Linotype"/>
          <w:sz w:val="22"/>
        </w:rPr>
        <w:t>dung dịch AgNO</w:t>
      </w:r>
      <w:r w:rsidR="00F93AAD" w:rsidRPr="00551AA4">
        <w:rPr>
          <w:rFonts w:ascii="Palatino Linotype" w:hAnsi="Palatino Linotype"/>
          <w:sz w:val="22"/>
          <w:vertAlign w:val="subscript"/>
        </w:rPr>
        <w:t>3</w:t>
      </w:r>
      <w:r w:rsidR="00F93AAD" w:rsidRPr="00551AA4">
        <w:rPr>
          <w:rFonts w:ascii="Palatino Linotype" w:hAnsi="Palatino Linotype"/>
          <w:b/>
          <w:sz w:val="22"/>
        </w:rPr>
        <w:t xml:space="preserve"> </w:t>
      </w:r>
      <w:r w:rsidR="00F93AAD" w:rsidRPr="00551AA4">
        <w:rPr>
          <w:rFonts w:ascii="Palatino Linotype" w:hAnsi="Palatino Linotype"/>
          <w:sz w:val="22"/>
        </w:rPr>
        <w:t>trong NH</w:t>
      </w:r>
      <w:r w:rsidR="00F93AAD" w:rsidRPr="00551AA4">
        <w:rPr>
          <w:rFonts w:ascii="Palatino Linotype" w:hAnsi="Palatino Linotype"/>
          <w:sz w:val="22"/>
          <w:vertAlign w:val="subscript"/>
        </w:rPr>
        <w:t>3</w:t>
      </w:r>
      <w:r w:rsidR="00F93AAD" w:rsidRPr="00551AA4">
        <w:rPr>
          <w:rFonts w:ascii="Palatino Linotype" w:hAnsi="Palatino Linotype"/>
          <w:sz w:val="22"/>
        </w:rPr>
        <w:t>, t</w:t>
      </w:r>
      <w:r w:rsidR="00F93AAD" w:rsidRPr="00551AA4">
        <w:rPr>
          <w:rFonts w:ascii="Palatino Linotype" w:hAnsi="Palatino Linotype"/>
          <w:sz w:val="22"/>
          <w:vertAlign w:val="superscript"/>
        </w:rPr>
        <w:t>0</w:t>
      </w:r>
      <w:r w:rsidR="00F93AAD" w:rsidRPr="00551AA4">
        <w:rPr>
          <w:rFonts w:ascii="Palatino Linotype" w:hAnsi="Palatino Linotype"/>
          <w:sz w:val="22"/>
        </w:rPr>
        <w:t xml:space="preserve">. Sau khi các pứ xảy ra hoàn toàn, thu được m gam Ag. Giá trị của m là </w:t>
      </w:r>
    </w:p>
    <w:p w:rsidR="00D3263F" w:rsidRDefault="00CA5F80" w:rsidP="001B5037">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sidRPr="00571CA4">
        <w:rPr>
          <w:rFonts w:ascii="Palatino Linotype" w:hAnsi="Palatino Linotype"/>
          <w:color w:val="FF0000"/>
          <w:sz w:val="22"/>
        </w:rPr>
        <w:tab/>
      </w:r>
      <w:r w:rsidR="007103BE" w:rsidRPr="00571CA4">
        <w:rPr>
          <w:rFonts w:ascii="Palatino Linotype" w:hAnsi="Palatino Linotype"/>
          <w:b/>
          <w:color w:val="FF0000"/>
          <w:sz w:val="22"/>
        </w:rPr>
        <w:t>A.</w:t>
      </w:r>
      <w:r w:rsidR="00F93AAD" w:rsidRPr="00571CA4">
        <w:rPr>
          <w:rFonts w:ascii="Palatino Linotype" w:hAnsi="Palatino Linotype"/>
          <w:b/>
          <w:color w:val="FF0000"/>
          <w:sz w:val="22"/>
        </w:rPr>
        <w:t xml:space="preserve"> </w:t>
      </w:r>
      <w:r w:rsidR="00F93AAD" w:rsidRPr="00571CA4">
        <w:rPr>
          <w:rFonts w:ascii="Palatino Linotype" w:hAnsi="Palatino Linotype"/>
          <w:color w:val="FF0000"/>
          <w:sz w:val="22"/>
        </w:rPr>
        <w:t xml:space="preserve">25,92.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15,12.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21,60.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30,24.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571CA4" w:rsidP="00624514">
      <w:pPr>
        <w:spacing w:after="0" w:line="276" w:lineRule="auto"/>
        <w:ind w:left="0" w:right="0" w:firstLine="0"/>
        <w:rPr>
          <w:rFonts w:ascii="Palatino Linotype" w:hAnsi="Palatino Linotype"/>
          <w:sz w:val="22"/>
        </w:rPr>
      </w:pPr>
      <w:r>
        <w:rPr>
          <w:rFonts w:ascii="Palatino Linotype" w:hAnsi="Palatino Linotype"/>
          <w:sz w:val="22"/>
        </w:rPr>
        <w:tab/>
      </w:r>
      <w:r w:rsidRPr="00571CA4">
        <w:rPr>
          <w:rFonts w:ascii="Palatino Linotype" w:hAnsi="Palatino Linotype"/>
          <w:position w:val="-10"/>
          <w:sz w:val="22"/>
        </w:rPr>
        <w:object w:dxaOrig="3820" w:dyaOrig="320">
          <v:shape id="_x0000_i1031" type="#_x0000_t75" style="width:191.25pt;height:15.75pt" o:ole="">
            <v:imagedata r:id="rId36" o:title=""/>
          </v:shape>
          <o:OLEObject Type="Embed" ProgID="Equation.DSMT4" ShapeID="_x0000_i1031" DrawAspect="Content" ObjectID="_1647114550" r:id="rId37"/>
        </w:object>
      </w:r>
    </w:p>
    <w:p w:rsidR="00D3263F" w:rsidRPr="00551AA4" w:rsidRDefault="00F93AAD" w:rsidP="001B5037">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65:</w:t>
      </w:r>
      <w:r w:rsidRPr="00551AA4">
        <w:rPr>
          <w:rFonts w:ascii="Palatino Linotype" w:hAnsi="Palatino Linotype"/>
          <w:sz w:val="22"/>
        </w:rPr>
        <w:t xml:space="preserve"> Đốt cháy hoàn toàn m gam một amin đơn chức thu được 0,2 mol CO</w:t>
      </w:r>
      <w:r w:rsidRPr="00551AA4">
        <w:rPr>
          <w:rFonts w:ascii="Palatino Linotype" w:hAnsi="Palatino Linotype"/>
          <w:sz w:val="22"/>
          <w:vertAlign w:val="subscript"/>
        </w:rPr>
        <w:t>2</w:t>
      </w:r>
      <w:r w:rsidRPr="00551AA4">
        <w:rPr>
          <w:rFonts w:ascii="Palatino Linotype" w:hAnsi="Palatino Linotype"/>
          <w:sz w:val="22"/>
        </w:rPr>
        <w:t xml:space="preserve"> và 0,35 mol H</w:t>
      </w:r>
      <w:r w:rsidRPr="00551AA4">
        <w:rPr>
          <w:rFonts w:ascii="Palatino Linotype" w:hAnsi="Palatino Linotype"/>
          <w:sz w:val="22"/>
          <w:vertAlign w:val="subscript"/>
        </w:rPr>
        <w:t>2</w:t>
      </w:r>
      <w:r w:rsidRPr="00551AA4">
        <w:rPr>
          <w:rFonts w:ascii="Palatino Linotype" w:hAnsi="Palatino Linotype"/>
          <w:sz w:val="22"/>
        </w:rPr>
        <w:t xml:space="preserve">O. Công thức phân tử của amin là </w:t>
      </w:r>
    </w:p>
    <w:p w:rsidR="00D3263F" w:rsidRDefault="00CA5F80" w:rsidP="001B5037">
      <w:pPr>
        <w:tabs>
          <w:tab w:val="left" w:pos="284"/>
          <w:tab w:val="left" w:pos="2835"/>
          <w:tab w:val="center" w:pos="3038"/>
          <w:tab w:val="left" w:pos="5387"/>
          <w:tab w:val="center" w:pos="5446"/>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273E1A">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C</w:t>
      </w:r>
      <w:r w:rsidR="00F93AAD" w:rsidRPr="00551AA4">
        <w:rPr>
          <w:rFonts w:ascii="Palatino Linotype" w:hAnsi="Palatino Linotype"/>
          <w:sz w:val="22"/>
          <w:vertAlign w:val="subscript"/>
        </w:rPr>
        <w:t>4</w:t>
      </w:r>
      <w:r w:rsidR="00F93AAD" w:rsidRPr="00551AA4">
        <w:rPr>
          <w:rFonts w:ascii="Palatino Linotype" w:hAnsi="Palatino Linotype"/>
          <w:sz w:val="22"/>
        </w:rPr>
        <w:t>H</w:t>
      </w:r>
      <w:r w:rsidR="00F93AAD" w:rsidRPr="00551AA4">
        <w:rPr>
          <w:rFonts w:ascii="Palatino Linotype" w:hAnsi="Palatino Linotype"/>
          <w:sz w:val="22"/>
          <w:vertAlign w:val="subscript"/>
        </w:rPr>
        <w:t>14</w:t>
      </w:r>
      <w:r w:rsidR="00F93AAD" w:rsidRPr="00551AA4">
        <w:rPr>
          <w:rFonts w:ascii="Palatino Linotype" w:hAnsi="Palatino Linotype"/>
          <w:sz w:val="22"/>
        </w:rPr>
        <w:t>N.</w:t>
      </w:r>
      <w:r>
        <w:rPr>
          <w:rFonts w:ascii="Palatino Linotype" w:hAnsi="Palatino Linotype"/>
          <w:sz w:val="22"/>
        </w:rPr>
        <w:t xml:space="preserve">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C</w:t>
      </w:r>
      <w:r w:rsidR="00F93AAD" w:rsidRPr="00551AA4">
        <w:rPr>
          <w:rFonts w:ascii="Palatino Linotype" w:hAnsi="Palatino Linotype"/>
          <w:sz w:val="22"/>
          <w:vertAlign w:val="subscript"/>
        </w:rPr>
        <w:t>4</w:t>
      </w:r>
      <w:r w:rsidR="00F93AAD" w:rsidRPr="00551AA4">
        <w:rPr>
          <w:rFonts w:ascii="Palatino Linotype" w:hAnsi="Palatino Linotype"/>
          <w:sz w:val="22"/>
        </w:rPr>
        <w:t>H</w:t>
      </w:r>
      <w:r w:rsidR="00F93AAD" w:rsidRPr="00551AA4">
        <w:rPr>
          <w:rFonts w:ascii="Palatino Linotype" w:hAnsi="Palatino Linotype"/>
          <w:sz w:val="22"/>
          <w:vertAlign w:val="subscript"/>
        </w:rPr>
        <w:t>7</w:t>
      </w:r>
      <w:r w:rsidR="00F93AAD" w:rsidRPr="00551AA4">
        <w:rPr>
          <w:rFonts w:ascii="Palatino Linotype" w:hAnsi="Palatino Linotype"/>
          <w:sz w:val="22"/>
        </w:rPr>
        <w:t>N.</w:t>
      </w:r>
      <w:r>
        <w:rPr>
          <w:rFonts w:ascii="Palatino Linotype" w:hAnsi="Palatino Linotype"/>
          <w:sz w:val="22"/>
        </w:rPr>
        <w:t xml:space="preserve"> </w:t>
      </w:r>
      <w:r w:rsidR="00F93AAD" w:rsidRPr="00551AA4">
        <w:rPr>
          <w:rFonts w:ascii="Palatino Linotype" w:hAnsi="Palatino Linotype"/>
          <w:sz w:val="22"/>
        </w:rPr>
        <w:tab/>
      </w:r>
      <w:r w:rsidR="007103BE" w:rsidRPr="00571CA4">
        <w:rPr>
          <w:rFonts w:ascii="Palatino Linotype" w:hAnsi="Palatino Linotype"/>
          <w:b/>
          <w:color w:val="FF0000"/>
          <w:sz w:val="22"/>
        </w:rPr>
        <w:t>C.</w:t>
      </w:r>
      <w:r w:rsidR="00F93AAD" w:rsidRPr="00571CA4">
        <w:rPr>
          <w:rFonts w:ascii="Palatino Linotype" w:hAnsi="Palatino Linotype"/>
          <w:b/>
          <w:color w:val="FF0000"/>
          <w:sz w:val="22"/>
        </w:rPr>
        <w:t xml:space="preserve"> </w:t>
      </w:r>
      <w:r w:rsidR="00F93AAD" w:rsidRPr="00571CA4">
        <w:rPr>
          <w:rFonts w:ascii="Palatino Linotype" w:hAnsi="Palatino Linotype"/>
          <w:color w:val="FF0000"/>
          <w:sz w:val="22"/>
        </w:rPr>
        <w:t>C</w:t>
      </w:r>
      <w:r w:rsidR="00F93AAD" w:rsidRPr="00571CA4">
        <w:rPr>
          <w:rFonts w:ascii="Palatino Linotype" w:hAnsi="Palatino Linotype"/>
          <w:color w:val="FF0000"/>
          <w:sz w:val="22"/>
          <w:vertAlign w:val="subscript"/>
        </w:rPr>
        <w:t>2</w:t>
      </w:r>
      <w:r w:rsidR="00F93AAD" w:rsidRPr="00571CA4">
        <w:rPr>
          <w:rFonts w:ascii="Palatino Linotype" w:hAnsi="Palatino Linotype"/>
          <w:color w:val="FF0000"/>
          <w:sz w:val="22"/>
        </w:rPr>
        <w:t>H</w:t>
      </w:r>
      <w:r w:rsidR="00F93AAD" w:rsidRPr="00571CA4">
        <w:rPr>
          <w:rFonts w:ascii="Palatino Linotype" w:hAnsi="Palatino Linotype"/>
          <w:color w:val="FF0000"/>
          <w:sz w:val="22"/>
          <w:vertAlign w:val="subscript"/>
        </w:rPr>
        <w:t>7</w:t>
      </w:r>
      <w:r w:rsidR="00F93AAD" w:rsidRPr="00571CA4">
        <w:rPr>
          <w:rFonts w:ascii="Palatino Linotype" w:hAnsi="Palatino Linotype"/>
          <w:color w:val="FF0000"/>
          <w:sz w:val="22"/>
        </w:rPr>
        <w:t>N.</w:t>
      </w:r>
      <w:r w:rsidRPr="00571CA4">
        <w:rPr>
          <w:rFonts w:ascii="Palatino Linotype" w:hAnsi="Palatino Linotype"/>
          <w:b/>
          <w:color w:val="FF0000"/>
          <w:sz w:val="22"/>
        </w:rPr>
        <w:t xml:space="preserve">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C</w:t>
      </w:r>
      <w:r w:rsidR="00F93AAD" w:rsidRPr="00551AA4">
        <w:rPr>
          <w:rFonts w:ascii="Palatino Linotype" w:hAnsi="Palatino Linotype"/>
          <w:sz w:val="22"/>
          <w:vertAlign w:val="subscript"/>
        </w:rPr>
        <w:t>2</w:t>
      </w:r>
      <w:r w:rsidR="00F93AAD" w:rsidRPr="00551AA4">
        <w:rPr>
          <w:rFonts w:ascii="Palatino Linotype" w:hAnsi="Palatino Linotype"/>
          <w:sz w:val="22"/>
        </w:rPr>
        <w:t>H</w:t>
      </w:r>
      <w:r w:rsidR="00F93AAD" w:rsidRPr="00551AA4">
        <w:rPr>
          <w:rFonts w:ascii="Palatino Linotype" w:hAnsi="Palatino Linotype"/>
          <w:sz w:val="22"/>
          <w:vertAlign w:val="subscript"/>
        </w:rPr>
        <w:t>5</w:t>
      </w:r>
      <w:r w:rsidR="00F93AAD" w:rsidRPr="00551AA4">
        <w:rPr>
          <w:rFonts w:ascii="Palatino Linotype" w:hAnsi="Palatino Linotype"/>
          <w:sz w:val="22"/>
        </w:rPr>
        <w:t xml:space="preserve">N.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571CA4" w:rsidP="00624514">
      <w:pPr>
        <w:spacing w:after="0" w:line="276" w:lineRule="auto"/>
        <w:ind w:left="0" w:right="0" w:firstLine="0"/>
        <w:rPr>
          <w:rFonts w:ascii="Palatino Linotype" w:hAnsi="Palatino Linotype"/>
          <w:sz w:val="22"/>
        </w:rPr>
      </w:pPr>
      <w:r>
        <w:rPr>
          <w:rFonts w:ascii="Palatino Linotype" w:hAnsi="Palatino Linotype"/>
          <w:sz w:val="22"/>
        </w:rPr>
        <w:tab/>
      </w:r>
      <w:r w:rsidRPr="00571CA4">
        <w:rPr>
          <w:rFonts w:ascii="Palatino Linotype" w:hAnsi="Palatino Linotype"/>
          <w:position w:val="-12"/>
          <w:sz w:val="22"/>
        </w:rPr>
        <w:object w:dxaOrig="3240" w:dyaOrig="360">
          <v:shape id="_x0000_i1032" type="#_x0000_t75" style="width:162pt;height:18pt" o:ole="">
            <v:imagedata r:id="rId38" o:title=""/>
          </v:shape>
          <o:OLEObject Type="Embed" ProgID="Equation.DSMT4" ShapeID="_x0000_i1032" DrawAspect="Content" ObjectID="_1647114551" r:id="rId39"/>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66:</w:t>
      </w:r>
      <w:r w:rsidRPr="00551AA4">
        <w:rPr>
          <w:rFonts w:ascii="Palatino Linotype" w:hAnsi="Palatino Linotype"/>
          <w:sz w:val="22"/>
        </w:rPr>
        <w:t xml:space="preserve"> Bộ dụng cụ chiết được mô tả như hình vẽ sau đây: </w:t>
      </w:r>
    </w:p>
    <w:p w:rsidR="00D3263F" w:rsidRPr="00551AA4" w:rsidRDefault="00F93AAD" w:rsidP="00535829">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noProof/>
          <w:sz w:val="22"/>
          <w:lang w:val="vi-VN" w:eastAsia="vi-VN"/>
        </w:rPr>
        <w:drawing>
          <wp:inline distT="0" distB="0" distL="0" distR="0">
            <wp:extent cx="1342390" cy="1200785"/>
            <wp:effectExtent l="0" t="0" r="0" b="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40"/>
                    <a:stretch>
                      <a:fillRect/>
                    </a:stretch>
                  </pic:blipFill>
                  <pic:spPr>
                    <a:xfrm>
                      <a:off x="0" y="0"/>
                      <a:ext cx="1342390" cy="1200785"/>
                    </a:xfrm>
                    <a:prstGeom prst="rect">
                      <a:avLst/>
                    </a:prstGeom>
                  </pic:spPr>
                </pic:pic>
              </a:graphicData>
            </a:graphic>
          </wp:inline>
        </w:drawing>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551AA4">
        <w:rPr>
          <w:rFonts w:ascii="Palatino Linotype" w:hAnsi="Palatino Linotype"/>
          <w:sz w:val="22"/>
        </w:rPr>
        <w:t xml:space="preserve">Thí nghiệm trên được dùng để tách hai chất lỏng nào sau đây? </w:t>
      </w:r>
    </w:p>
    <w:p w:rsidR="00D3263F" w:rsidRPr="00551AA4" w:rsidRDefault="00CA5F80" w:rsidP="00CA5F80">
      <w:pPr>
        <w:tabs>
          <w:tab w:val="left" w:pos="284"/>
          <w:tab w:val="left" w:pos="2835"/>
          <w:tab w:val="left" w:pos="5387"/>
          <w:tab w:val="center" w:pos="6282"/>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Anilin và HCl. </w:t>
      </w:r>
      <w:r w:rsidR="00F93AAD" w:rsidRPr="00551AA4">
        <w:rPr>
          <w:rFonts w:ascii="Palatino Linotype" w:hAnsi="Palatino Linotype"/>
          <w:sz w:val="22"/>
        </w:rPr>
        <w:tab/>
      </w:r>
      <w:r w:rsidR="00535829">
        <w:rPr>
          <w:rFonts w:ascii="Palatino Linotype" w:hAnsi="Palatino Linotype"/>
          <w:sz w:val="22"/>
        </w:rPr>
        <w:tab/>
      </w:r>
      <w:r w:rsidR="007103BE" w:rsidRPr="00787D7D">
        <w:rPr>
          <w:rFonts w:ascii="Palatino Linotype" w:hAnsi="Palatino Linotype"/>
          <w:b/>
          <w:color w:val="FF0000"/>
          <w:sz w:val="22"/>
        </w:rPr>
        <w:t>B.</w:t>
      </w:r>
      <w:r w:rsidR="00F93AAD" w:rsidRPr="00787D7D">
        <w:rPr>
          <w:rFonts w:ascii="Palatino Linotype" w:hAnsi="Palatino Linotype"/>
          <w:b/>
          <w:color w:val="FF0000"/>
          <w:sz w:val="22"/>
        </w:rPr>
        <w:t xml:space="preserve"> </w:t>
      </w:r>
      <w:r w:rsidR="00F93AAD" w:rsidRPr="00787D7D">
        <w:rPr>
          <w:rFonts w:ascii="Palatino Linotype" w:hAnsi="Palatino Linotype"/>
          <w:color w:val="FF0000"/>
          <w:sz w:val="22"/>
        </w:rPr>
        <w:t xml:space="preserve">Etyl axetat và nước cất. </w:t>
      </w:r>
    </w:p>
    <w:p w:rsidR="00D3263F" w:rsidRPr="00551AA4" w:rsidRDefault="00CA5F80" w:rsidP="00CA5F80">
      <w:pPr>
        <w:tabs>
          <w:tab w:val="left" w:pos="284"/>
          <w:tab w:val="left" w:pos="2835"/>
          <w:tab w:val="left" w:pos="5387"/>
          <w:tab w:val="center" w:pos="617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Natri axetat và etanol. </w:t>
      </w:r>
      <w:r w:rsidR="00F93AAD" w:rsidRPr="00551AA4">
        <w:rPr>
          <w:rFonts w:ascii="Palatino Linotype" w:hAnsi="Palatino Linotype"/>
          <w:sz w:val="22"/>
        </w:rPr>
        <w:tab/>
      </w:r>
      <w:r w:rsidR="00535829">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Axit axetic và etanol.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67:</w:t>
      </w:r>
      <w:r w:rsidRPr="00551AA4">
        <w:rPr>
          <w:rFonts w:ascii="Palatino Linotype" w:hAnsi="Palatino Linotype"/>
          <w:sz w:val="22"/>
        </w:rPr>
        <w:t xml:space="preserve"> Cho 6,4 gam một ancol no, đơn chức, mạch hở </w:t>
      </w:r>
      <w:r w:rsidRPr="00551AA4">
        <w:rPr>
          <w:rFonts w:ascii="Palatino Linotype" w:hAnsi="Palatino Linotype"/>
          <w:b/>
          <w:sz w:val="22"/>
        </w:rPr>
        <w:t xml:space="preserve">A </w:t>
      </w:r>
      <w:r w:rsidRPr="00551AA4">
        <w:rPr>
          <w:rFonts w:ascii="Palatino Linotype" w:hAnsi="Palatino Linotype"/>
          <w:sz w:val="22"/>
        </w:rPr>
        <w:t>tác dụng hoàn toàn với Na dư, sau phản ứng thu được 2,24 lít khí H</w:t>
      </w:r>
      <w:r w:rsidRPr="00551AA4">
        <w:rPr>
          <w:rFonts w:ascii="Palatino Linotype" w:hAnsi="Palatino Linotype"/>
          <w:sz w:val="22"/>
          <w:vertAlign w:val="subscript"/>
        </w:rPr>
        <w:t>2</w:t>
      </w:r>
      <w:r w:rsidRPr="00551AA4">
        <w:rPr>
          <w:rFonts w:ascii="Palatino Linotype" w:hAnsi="Palatino Linotype"/>
          <w:sz w:val="22"/>
        </w:rPr>
        <w:t xml:space="preserve"> (đktc). Công thức của </w:t>
      </w:r>
      <w:r w:rsidRPr="00551AA4">
        <w:rPr>
          <w:rFonts w:ascii="Palatino Linotype" w:hAnsi="Palatino Linotype"/>
          <w:b/>
          <w:sz w:val="22"/>
        </w:rPr>
        <w:t xml:space="preserve">A </w:t>
      </w:r>
      <w:r w:rsidRPr="00551AA4">
        <w:rPr>
          <w:rFonts w:ascii="Palatino Linotype" w:hAnsi="Palatino Linotype"/>
          <w:sz w:val="22"/>
        </w:rPr>
        <w:t xml:space="preserve">là </w:t>
      </w:r>
    </w:p>
    <w:p w:rsidR="00D3263F" w:rsidRDefault="00CA5F80" w:rsidP="00CA5F80">
      <w:pPr>
        <w:tabs>
          <w:tab w:val="left" w:pos="284"/>
          <w:tab w:val="left" w:pos="2835"/>
          <w:tab w:val="center" w:pos="3119"/>
          <w:tab w:val="left" w:pos="5387"/>
          <w:tab w:val="center" w:pos="5498"/>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C</w:t>
      </w:r>
      <w:r w:rsidR="00F93AAD" w:rsidRPr="00551AA4">
        <w:rPr>
          <w:rFonts w:ascii="Palatino Linotype" w:hAnsi="Palatino Linotype"/>
          <w:sz w:val="22"/>
          <w:vertAlign w:val="subscript"/>
        </w:rPr>
        <w:t>4</w:t>
      </w:r>
      <w:r w:rsidR="00F93AAD" w:rsidRPr="00551AA4">
        <w:rPr>
          <w:rFonts w:ascii="Palatino Linotype" w:hAnsi="Palatino Linotype"/>
          <w:sz w:val="22"/>
        </w:rPr>
        <w:t>H</w:t>
      </w:r>
      <w:r w:rsidR="00F93AAD" w:rsidRPr="00551AA4">
        <w:rPr>
          <w:rFonts w:ascii="Palatino Linotype" w:hAnsi="Palatino Linotype"/>
          <w:sz w:val="22"/>
          <w:vertAlign w:val="subscript"/>
        </w:rPr>
        <w:t>9</w:t>
      </w:r>
      <w:r w:rsidR="00F93AAD" w:rsidRPr="00551AA4">
        <w:rPr>
          <w:rFonts w:ascii="Palatino Linotype" w:hAnsi="Palatino Linotype"/>
          <w:sz w:val="22"/>
        </w:rPr>
        <w:t xml:space="preserve">OH.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C</w:t>
      </w:r>
      <w:r w:rsidR="00F93AAD" w:rsidRPr="00551AA4">
        <w:rPr>
          <w:rFonts w:ascii="Palatino Linotype" w:hAnsi="Palatino Linotype"/>
          <w:sz w:val="22"/>
          <w:vertAlign w:val="subscript"/>
        </w:rPr>
        <w:t>3</w:t>
      </w:r>
      <w:r w:rsidR="00F93AAD" w:rsidRPr="00551AA4">
        <w:rPr>
          <w:rFonts w:ascii="Palatino Linotype" w:hAnsi="Palatino Linotype"/>
          <w:sz w:val="22"/>
        </w:rPr>
        <w:t>H</w:t>
      </w:r>
      <w:r w:rsidR="00F93AAD" w:rsidRPr="00551AA4">
        <w:rPr>
          <w:rFonts w:ascii="Palatino Linotype" w:hAnsi="Palatino Linotype"/>
          <w:sz w:val="22"/>
          <w:vertAlign w:val="subscript"/>
        </w:rPr>
        <w:t>7</w:t>
      </w:r>
      <w:r w:rsidR="00F93AAD" w:rsidRPr="00551AA4">
        <w:rPr>
          <w:rFonts w:ascii="Palatino Linotype" w:hAnsi="Palatino Linotype"/>
          <w:sz w:val="22"/>
        </w:rPr>
        <w:t xml:space="preserve">OH. </w:t>
      </w:r>
      <w:r w:rsidR="00F93AAD" w:rsidRPr="00551AA4">
        <w:rPr>
          <w:rFonts w:ascii="Palatino Linotype" w:hAnsi="Palatino Linotype"/>
          <w:sz w:val="22"/>
        </w:rPr>
        <w:tab/>
      </w:r>
      <w:r w:rsidR="007103BE" w:rsidRPr="00787D7D">
        <w:rPr>
          <w:rFonts w:ascii="Palatino Linotype" w:hAnsi="Palatino Linotype"/>
          <w:b/>
          <w:color w:val="FF0000"/>
          <w:sz w:val="22"/>
        </w:rPr>
        <w:t>C.</w:t>
      </w:r>
      <w:r w:rsidR="00F93AAD" w:rsidRPr="00787D7D">
        <w:rPr>
          <w:rFonts w:ascii="Palatino Linotype" w:hAnsi="Palatino Linotype"/>
          <w:b/>
          <w:color w:val="FF0000"/>
          <w:sz w:val="22"/>
        </w:rPr>
        <w:t xml:space="preserve"> </w:t>
      </w:r>
      <w:r w:rsidR="00F93AAD" w:rsidRPr="00787D7D">
        <w:rPr>
          <w:rFonts w:ascii="Palatino Linotype" w:hAnsi="Palatino Linotype"/>
          <w:color w:val="FF0000"/>
          <w:sz w:val="22"/>
        </w:rPr>
        <w:t>CH</w:t>
      </w:r>
      <w:r w:rsidR="00F93AAD" w:rsidRPr="00787D7D">
        <w:rPr>
          <w:rFonts w:ascii="Palatino Linotype" w:hAnsi="Palatino Linotype"/>
          <w:color w:val="FF0000"/>
          <w:sz w:val="22"/>
          <w:vertAlign w:val="subscript"/>
        </w:rPr>
        <w:t>3</w:t>
      </w:r>
      <w:r w:rsidR="00F93AAD" w:rsidRPr="00787D7D">
        <w:rPr>
          <w:rFonts w:ascii="Palatino Linotype" w:hAnsi="Palatino Linotype"/>
          <w:color w:val="FF0000"/>
          <w:sz w:val="22"/>
        </w:rPr>
        <w:t xml:space="preserve">OH.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C</w:t>
      </w:r>
      <w:r w:rsidR="00F93AAD" w:rsidRPr="00551AA4">
        <w:rPr>
          <w:rFonts w:ascii="Palatino Linotype" w:hAnsi="Palatino Linotype"/>
          <w:sz w:val="22"/>
          <w:vertAlign w:val="subscript"/>
        </w:rPr>
        <w:t>2</w:t>
      </w:r>
      <w:r w:rsidR="00F93AAD" w:rsidRPr="00551AA4">
        <w:rPr>
          <w:rFonts w:ascii="Palatino Linotype" w:hAnsi="Palatino Linotype"/>
          <w:sz w:val="22"/>
        </w:rPr>
        <w:t>H</w:t>
      </w:r>
      <w:r w:rsidR="00F93AAD" w:rsidRPr="00551AA4">
        <w:rPr>
          <w:rFonts w:ascii="Palatino Linotype" w:hAnsi="Palatino Linotype"/>
          <w:sz w:val="22"/>
          <w:vertAlign w:val="subscript"/>
        </w:rPr>
        <w:t>5</w:t>
      </w:r>
      <w:r w:rsidR="00F93AAD" w:rsidRPr="00551AA4">
        <w:rPr>
          <w:rFonts w:ascii="Palatino Linotype" w:hAnsi="Palatino Linotype"/>
          <w:sz w:val="22"/>
        </w:rPr>
        <w:t xml:space="preserve">OH.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787D7D" w:rsidP="00624514">
      <w:pPr>
        <w:spacing w:after="0" w:line="276" w:lineRule="auto"/>
        <w:ind w:left="0" w:right="0" w:firstLine="0"/>
        <w:rPr>
          <w:rFonts w:ascii="Palatino Linotype" w:hAnsi="Palatino Linotype"/>
          <w:sz w:val="22"/>
        </w:rPr>
      </w:pPr>
      <w:r>
        <w:rPr>
          <w:rFonts w:ascii="Palatino Linotype" w:hAnsi="Palatino Linotype"/>
          <w:sz w:val="22"/>
        </w:rPr>
        <w:tab/>
      </w:r>
      <w:r w:rsidRPr="00787D7D">
        <w:rPr>
          <w:rFonts w:ascii="Palatino Linotype" w:hAnsi="Palatino Linotype"/>
          <w:position w:val="-28"/>
          <w:sz w:val="22"/>
        </w:rPr>
        <w:object w:dxaOrig="3360" w:dyaOrig="660">
          <v:shape id="_x0000_i1033" type="#_x0000_t75" style="width:168pt;height:33pt" o:ole="">
            <v:imagedata r:id="rId41" o:title=""/>
          </v:shape>
          <o:OLEObject Type="Embed" ProgID="Equation.DSMT4" ShapeID="_x0000_i1033" DrawAspect="Content" ObjectID="_1647114552" r:id="rId42"/>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68:</w:t>
      </w:r>
      <w:r w:rsidRPr="00551AA4">
        <w:rPr>
          <w:rFonts w:ascii="Palatino Linotype" w:hAnsi="Palatino Linotype"/>
          <w:sz w:val="22"/>
        </w:rPr>
        <w:t xml:space="preserve"> Người ta điều chế cao su Buna từ gỗ theo sơ đồ sau: </w:t>
      </w:r>
    </w:p>
    <w:p w:rsidR="00D3263F" w:rsidRPr="00551AA4" w:rsidRDefault="00F93AAD" w:rsidP="00535829">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551AA4">
        <w:rPr>
          <w:rFonts w:ascii="Palatino Linotype" w:hAnsi="Palatino Linotype"/>
          <w:sz w:val="22"/>
        </w:rPr>
        <w:t xml:space="preserve">Xenlulozơ </w:t>
      </w:r>
      <w:r w:rsidRPr="00551AA4">
        <w:rPr>
          <w:sz w:val="22"/>
        </w:rPr>
        <w:t>→</w:t>
      </w:r>
      <w:r w:rsidRPr="00551AA4">
        <w:rPr>
          <w:rFonts w:ascii="Palatino Linotype" w:hAnsi="Palatino Linotype"/>
          <w:sz w:val="22"/>
        </w:rPr>
        <w:t xml:space="preserve"> Glucoz</w:t>
      </w:r>
      <w:r w:rsidRPr="00551AA4">
        <w:rPr>
          <w:rFonts w:ascii="Palatino Linotype" w:hAnsi="Palatino Linotype" w:cs="Palatino Linotype"/>
          <w:sz w:val="22"/>
        </w:rPr>
        <w:t>ơ</w:t>
      </w:r>
      <w:r w:rsidRPr="00551AA4">
        <w:rPr>
          <w:rFonts w:ascii="Palatino Linotype" w:hAnsi="Palatino Linotype"/>
          <w:sz w:val="22"/>
        </w:rPr>
        <w:t xml:space="preserve"> </w:t>
      </w:r>
      <w:r w:rsidRPr="00551AA4">
        <w:rPr>
          <w:sz w:val="22"/>
        </w:rPr>
        <w:t>→</w:t>
      </w:r>
      <w:r w:rsidRPr="00551AA4">
        <w:rPr>
          <w:rFonts w:ascii="Palatino Linotype" w:hAnsi="Palatino Linotype"/>
          <w:sz w:val="22"/>
        </w:rPr>
        <w:t xml:space="preserve"> Etanol </w:t>
      </w:r>
      <w:r w:rsidRPr="00551AA4">
        <w:rPr>
          <w:sz w:val="22"/>
        </w:rPr>
        <w:t>→</w:t>
      </w:r>
      <w:r w:rsidRPr="00551AA4">
        <w:rPr>
          <w:rFonts w:ascii="Palatino Linotype" w:hAnsi="Palatino Linotype"/>
          <w:sz w:val="22"/>
        </w:rPr>
        <w:t xml:space="preserve"> Buta -1,3 - </w:t>
      </w:r>
      <w:r w:rsidRPr="00551AA4">
        <w:rPr>
          <w:rFonts w:ascii="Palatino Linotype" w:hAnsi="Palatino Linotype" w:cs="Palatino Linotype"/>
          <w:sz w:val="22"/>
        </w:rPr>
        <w:t>đ</w:t>
      </w:r>
      <w:r w:rsidRPr="00551AA4">
        <w:rPr>
          <w:rFonts w:ascii="Palatino Linotype" w:hAnsi="Palatino Linotype"/>
          <w:sz w:val="22"/>
        </w:rPr>
        <w:t xml:space="preserve">ien </w:t>
      </w:r>
      <w:r w:rsidRPr="00551AA4">
        <w:rPr>
          <w:sz w:val="22"/>
        </w:rPr>
        <w:t>→</w:t>
      </w:r>
      <w:r w:rsidRPr="00551AA4">
        <w:rPr>
          <w:rFonts w:ascii="Palatino Linotype" w:hAnsi="Palatino Linotype"/>
          <w:sz w:val="22"/>
        </w:rPr>
        <w:t xml:space="preserve"> cao su Buna</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551AA4">
        <w:rPr>
          <w:rFonts w:ascii="Palatino Linotype" w:hAnsi="Palatino Linotype"/>
          <w:sz w:val="22"/>
        </w:rPr>
        <w:t xml:space="preserve">Biết hiệu suất 3 phản ứng đầu lần lượt là 35%, 80%, 60%. Khối lượng xenlulozơ cần để sản xuất 1 tấn cao su Buna là: </w:t>
      </w:r>
    </w:p>
    <w:p w:rsidR="00535829"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25,625 tấn. </w:t>
      </w:r>
      <w:r w:rsidR="00535829">
        <w:rPr>
          <w:rFonts w:ascii="Palatino Linotype" w:hAnsi="Palatino Linotype"/>
          <w:sz w:val="22"/>
        </w:rPr>
        <w:tab/>
      </w:r>
      <w:r w:rsidR="007103BE" w:rsidRPr="00787D7D">
        <w:rPr>
          <w:rFonts w:ascii="Palatino Linotype" w:hAnsi="Palatino Linotype"/>
          <w:b/>
          <w:color w:val="FF0000"/>
          <w:sz w:val="22"/>
        </w:rPr>
        <w:t>B.</w:t>
      </w:r>
      <w:r w:rsidR="00F93AAD" w:rsidRPr="00787D7D">
        <w:rPr>
          <w:rFonts w:ascii="Palatino Linotype" w:hAnsi="Palatino Linotype"/>
          <w:b/>
          <w:color w:val="FF0000"/>
          <w:sz w:val="22"/>
        </w:rPr>
        <w:t xml:space="preserve"> </w:t>
      </w:r>
      <w:r w:rsidR="00F93AAD" w:rsidRPr="00787D7D">
        <w:rPr>
          <w:rFonts w:ascii="Palatino Linotype" w:hAnsi="Palatino Linotype"/>
          <w:color w:val="FF0000"/>
          <w:sz w:val="22"/>
        </w:rPr>
        <w:t>17,857 tấn.</w:t>
      </w:r>
      <w:r w:rsidRPr="00787D7D">
        <w:rPr>
          <w:rFonts w:ascii="Palatino Linotype" w:hAnsi="Palatino Linotype"/>
          <w:color w:val="FF0000"/>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5,806 tấn.</w:t>
      </w: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37,875 tấn.</w:t>
      </w:r>
      <w:r>
        <w:rPr>
          <w:rFonts w:ascii="Palatino Linotype" w:hAnsi="Palatino Linotype"/>
          <w:sz w:val="22"/>
        </w:rPr>
        <w:t xml:space="preserve">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787D7D" w:rsidP="00624514">
      <w:pPr>
        <w:spacing w:after="0" w:line="276" w:lineRule="auto"/>
        <w:ind w:left="0" w:right="0" w:firstLine="0"/>
        <w:rPr>
          <w:rFonts w:ascii="Palatino Linotype" w:hAnsi="Palatino Linotype"/>
          <w:sz w:val="22"/>
        </w:rPr>
      </w:pPr>
      <w:r>
        <w:rPr>
          <w:rFonts w:ascii="Palatino Linotype" w:hAnsi="Palatino Linotype"/>
          <w:sz w:val="22"/>
        </w:rPr>
        <w:tab/>
      </w:r>
      <w:r w:rsidRPr="00787D7D">
        <w:rPr>
          <w:rFonts w:ascii="Palatino Linotype" w:hAnsi="Palatino Linotype"/>
          <w:position w:val="-24"/>
          <w:sz w:val="22"/>
        </w:rPr>
        <w:object w:dxaOrig="3420" w:dyaOrig="620">
          <v:shape id="_x0000_i1034" type="#_x0000_t75" style="width:171pt;height:30.75pt" o:ole="">
            <v:imagedata r:id="rId43" o:title=""/>
          </v:shape>
          <o:OLEObject Type="Embed" ProgID="Equation.DSMT4" ShapeID="_x0000_i1034" DrawAspect="Content" ObjectID="_1647114553" r:id="rId44"/>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69:</w:t>
      </w:r>
      <w:r w:rsidRPr="00551AA4">
        <w:rPr>
          <w:rFonts w:ascii="Palatino Linotype" w:hAnsi="Palatino Linotype"/>
          <w:sz w:val="22"/>
        </w:rPr>
        <w:t xml:space="preserve"> Đốt cháy hoàn </w:t>
      </w:r>
      <w:r w:rsidR="00624514">
        <w:rPr>
          <w:rFonts w:ascii="Palatino Linotype" w:hAnsi="Palatino Linotype"/>
          <w:sz w:val="22"/>
        </w:rPr>
        <w:t>toàn 3,7 gam este no, đơn chứ</w:t>
      </w:r>
      <w:r w:rsidRPr="00551AA4">
        <w:rPr>
          <w:rFonts w:ascii="Palatino Linotype" w:hAnsi="Palatino Linotype"/>
          <w:sz w:val="22"/>
        </w:rPr>
        <w:t xml:space="preserve">c, mach hợ̉ </w:t>
      </w:r>
      <w:r w:rsidRPr="00551AA4">
        <w:rPr>
          <w:rFonts w:ascii="Palatino Linotype" w:hAnsi="Palatino Linotype"/>
          <w:b/>
          <w:sz w:val="22"/>
        </w:rPr>
        <w:t>X</w:t>
      </w:r>
      <w:r w:rsidRPr="00551AA4">
        <w:rPr>
          <w:rFonts w:ascii="Palatino Linotype" w:hAnsi="Palatino Linotype"/>
          <w:sz w:val="22"/>
        </w:rPr>
        <w:t>, thu được 3,36 lít CO</w:t>
      </w:r>
      <w:r w:rsidRPr="00551AA4">
        <w:rPr>
          <w:rFonts w:ascii="Palatino Linotype" w:hAnsi="Palatino Linotype"/>
          <w:sz w:val="22"/>
          <w:vertAlign w:val="subscript"/>
        </w:rPr>
        <w:t>2</w:t>
      </w:r>
      <w:r w:rsidRPr="00551AA4">
        <w:rPr>
          <w:rFonts w:ascii="Palatino Linotype" w:hAnsi="Palatino Linotype"/>
          <w:sz w:val="22"/>
        </w:rPr>
        <w:t xml:space="preserve"> (đktc). Số CTCT của </w:t>
      </w:r>
      <w:r w:rsidRPr="00551AA4">
        <w:rPr>
          <w:rFonts w:ascii="Palatino Linotype" w:hAnsi="Palatino Linotype"/>
          <w:b/>
          <w:sz w:val="22"/>
        </w:rPr>
        <w:t>X</w:t>
      </w:r>
      <w:r w:rsidRPr="00551AA4">
        <w:rPr>
          <w:rFonts w:ascii="Palatino Linotype" w:hAnsi="Palatino Linotype"/>
          <w:sz w:val="22"/>
        </w:rPr>
        <w:t xml:space="preserve"> là </w:t>
      </w:r>
    </w:p>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87D7D">
        <w:rPr>
          <w:rFonts w:ascii="Palatino Linotype" w:hAnsi="Palatino Linotype"/>
          <w:b/>
          <w:color w:val="FF0000"/>
          <w:sz w:val="22"/>
        </w:rPr>
        <w:t>A.</w:t>
      </w:r>
      <w:r w:rsidR="00F93AAD" w:rsidRPr="00787D7D">
        <w:rPr>
          <w:rFonts w:ascii="Palatino Linotype" w:hAnsi="Palatino Linotype"/>
          <w:b/>
          <w:color w:val="FF0000"/>
          <w:sz w:val="22"/>
        </w:rPr>
        <w:t xml:space="preserve"> </w:t>
      </w:r>
      <w:r w:rsidR="00F93AAD" w:rsidRPr="00787D7D">
        <w:rPr>
          <w:rFonts w:ascii="Palatino Linotype" w:hAnsi="Palatino Linotype"/>
          <w:color w:val="FF0000"/>
          <w:sz w:val="22"/>
        </w:rPr>
        <w:t>2.</w:t>
      </w:r>
      <w:r w:rsidRPr="00787D7D">
        <w:rPr>
          <w:rFonts w:ascii="Palatino Linotype" w:hAnsi="Palatino Linotype"/>
          <w:color w:val="FF0000"/>
          <w:sz w:val="22"/>
        </w:rPr>
        <w:t xml:space="preserve">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3.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1.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4.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0:</w:t>
      </w:r>
      <w:r w:rsidRPr="00551AA4">
        <w:rPr>
          <w:rFonts w:ascii="Palatino Linotype" w:hAnsi="Palatino Linotype"/>
          <w:sz w:val="22"/>
        </w:rPr>
        <w:t xml:space="preserve"> Thực hiện các thí nghiệm sau: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lastRenderedPageBreak/>
        <w:tab/>
      </w:r>
      <w:r w:rsidR="00551AA4" w:rsidRPr="00787D7D">
        <w:rPr>
          <w:rFonts w:ascii="Palatino Linotype" w:hAnsi="Palatino Linotype"/>
          <w:color w:val="FF0000"/>
          <w:sz w:val="22"/>
        </w:rPr>
        <w:t xml:space="preserve">(1) </w:t>
      </w:r>
      <w:r w:rsidR="00F93AAD" w:rsidRPr="00787D7D">
        <w:rPr>
          <w:rFonts w:ascii="Palatino Linotype" w:hAnsi="Palatino Linotype"/>
          <w:color w:val="FF0000"/>
          <w:sz w:val="22"/>
        </w:rPr>
        <w:t xml:space="preserve">Cho kim loại K vào dung dịch HCl.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551AA4" w:rsidRPr="00787D7D">
        <w:rPr>
          <w:rFonts w:ascii="Palatino Linotype" w:hAnsi="Palatino Linotype"/>
          <w:color w:val="FF0000"/>
          <w:sz w:val="22"/>
        </w:rPr>
        <w:t xml:space="preserve">(2) </w:t>
      </w:r>
      <w:r w:rsidR="00F93AAD" w:rsidRPr="00787D7D">
        <w:rPr>
          <w:rFonts w:ascii="Palatino Linotype" w:hAnsi="Palatino Linotype"/>
          <w:color w:val="FF0000"/>
          <w:sz w:val="22"/>
        </w:rPr>
        <w:t>Đốt bột Al trong khí Cl</w:t>
      </w:r>
      <w:r w:rsidR="00F93AAD" w:rsidRPr="00787D7D">
        <w:rPr>
          <w:rFonts w:ascii="Palatino Linotype" w:hAnsi="Palatino Linotype"/>
          <w:color w:val="FF0000"/>
          <w:sz w:val="22"/>
          <w:vertAlign w:val="subscript"/>
        </w:rPr>
        <w:t>2</w:t>
      </w:r>
      <w:r w:rsidR="00F93AAD" w:rsidRPr="00787D7D">
        <w:rPr>
          <w:rFonts w:ascii="Palatino Linotype" w:hAnsi="Palatino Linotype"/>
          <w:color w:val="FF0000"/>
          <w:sz w:val="22"/>
        </w:rPr>
        <w:t xml:space="preserve">.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551AA4" w:rsidRPr="00787D7D">
        <w:rPr>
          <w:rFonts w:ascii="Palatino Linotype" w:hAnsi="Palatino Linotype"/>
          <w:color w:val="FF0000"/>
          <w:sz w:val="22"/>
        </w:rPr>
        <w:t xml:space="preserve">(3) </w:t>
      </w:r>
      <w:r w:rsidR="00F93AAD" w:rsidRPr="00787D7D">
        <w:rPr>
          <w:rFonts w:ascii="Palatino Linotype" w:hAnsi="Palatino Linotype"/>
          <w:color w:val="FF0000"/>
          <w:sz w:val="22"/>
        </w:rPr>
        <w:t>Sục khí Cl</w:t>
      </w:r>
      <w:r w:rsidR="00F93AAD" w:rsidRPr="00787D7D">
        <w:rPr>
          <w:rFonts w:ascii="Palatino Linotype" w:hAnsi="Palatino Linotype"/>
          <w:color w:val="FF0000"/>
          <w:sz w:val="22"/>
          <w:vertAlign w:val="subscript"/>
        </w:rPr>
        <w:t>2</w:t>
      </w:r>
      <w:r w:rsidR="00F93AAD" w:rsidRPr="00787D7D">
        <w:rPr>
          <w:rFonts w:ascii="Palatino Linotype" w:hAnsi="Palatino Linotype"/>
          <w:color w:val="FF0000"/>
          <w:sz w:val="22"/>
        </w:rPr>
        <w:t xml:space="preserve"> vào dung dịch NaOH ở nhiệt độ thường; </w:t>
      </w:r>
    </w:p>
    <w:p w:rsidR="00D3263F" w:rsidRPr="00551AA4"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551AA4" w:rsidRPr="00551AA4">
        <w:rPr>
          <w:rFonts w:ascii="Palatino Linotype" w:hAnsi="Palatino Linotype"/>
          <w:sz w:val="22"/>
        </w:rPr>
        <w:t xml:space="preserve">(4) </w:t>
      </w:r>
      <w:r w:rsidR="00F93AAD" w:rsidRPr="00551AA4">
        <w:rPr>
          <w:rFonts w:ascii="Palatino Linotype" w:hAnsi="Palatino Linotype"/>
          <w:sz w:val="22"/>
        </w:rPr>
        <w:t>Cho NaOH vào dung dịch Mg(NO</w:t>
      </w:r>
      <w:r w:rsidR="00F93AAD" w:rsidRPr="00551AA4">
        <w:rPr>
          <w:rFonts w:ascii="Palatino Linotype" w:hAnsi="Palatino Linotype"/>
          <w:sz w:val="22"/>
          <w:vertAlign w:val="subscript"/>
        </w:rPr>
        <w:t>3</w:t>
      </w:r>
      <w:r w:rsidR="00F93AAD" w:rsidRPr="00551AA4">
        <w:rPr>
          <w:rFonts w:ascii="Palatino Linotype" w:hAnsi="Palatino Linotype"/>
          <w:sz w:val="22"/>
        </w:rPr>
        <w:t>)</w:t>
      </w:r>
      <w:r w:rsidR="00F93AAD" w:rsidRPr="00551AA4">
        <w:rPr>
          <w:rFonts w:ascii="Palatino Linotype" w:hAnsi="Palatino Linotype"/>
          <w:sz w:val="22"/>
          <w:vertAlign w:val="subscript"/>
        </w:rPr>
        <w:t>2</w:t>
      </w:r>
      <w:r w:rsidR="00F93AAD" w:rsidRPr="00551AA4">
        <w:rPr>
          <w:rFonts w:ascii="Palatino Linotype" w:hAnsi="Palatino Linotype"/>
          <w:sz w:val="22"/>
        </w:rPr>
        <w:t xml:space="preserve">. </w:t>
      </w:r>
    </w:p>
    <w:p w:rsidR="00535829"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551AA4" w:rsidRPr="00787D7D">
        <w:rPr>
          <w:rFonts w:ascii="Palatino Linotype" w:hAnsi="Palatino Linotype"/>
          <w:color w:val="FF0000"/>
          <w:sz w:val="22"/>
        </w:rPr>
        <w:t xml:space="preserve">(5) </w:t>
      </w:r>
      <w:r w:rsidR="00F93AAD" w:rsidRPr="00787D7D">
        <w:rPr>
          <w:rFonts w:ascii="Palatino Linotype" w:hAnsi="Palatino Linotype"/>
          <w:color w:val="FF0000"/>
          <w:sz w:val="22"/>
        </w:rPr>
        <w:t>Điện phân Al</w:t>
      </w:r>
      <w:r w:rsidR="00F93AAD" w:rsidRPr="00787D7D">
        <w:rPr>
          <w:rFonts w:ascii="Palatino Linotype" w:hAnsi="Palatino Linotype"/>
          <w:color w:val="FF0000"/>
          <w:sz w:val="22"/>
          <w:vertAlign w:val="subscript"/>
        </w:rPr>
        <w:t>2</w:t>
      </w:r>
      <w:r w:rsidR="00F93AAD" w:rsidRPr="00787D7D">
        <w:rPr>
          <w:rFonts w:ascii="Palatino Linotype" w:hAnsi="Palatino Linotype"/>
          <w:color w:val="FF0000"/>
          <w:sz w:val="22"/>
        </w:rPr>
        <w:t>O</w:t>
      </w:r>
      <w:r w:rsidR="00F93AAD" w:rsidRPr="00787D7D">
        <w:rPr>
          <w:rFonts w:ascii="Palatino Linotype" w:hAnsi="Palatino Linotype"/>
          <w:color w:val="FF0000"/>
          <w:sz w:val="22"/>
          <w:vertAlign w:val="subscript"/>
        </w:rPr>
        <w:t>3</w:t>
      </w:r>
      <w:r w:rsidR="00F93AAD" w:rsidRPr="00787D7D">
        <w:rPr>
          <w:rFonts w:ascii="Palatino Linotype" w:hAnsi="Palatino Linotype"/>
          <w:color w:val="FF0000"/>
          <w:sz w:val="22"/>
        </w:rPr>
        <w:t xml:space="preserve"> nóng chảy, có mặt Na</w:t>
      </w:r>
      <w:r w:rsidR="00F93AAD" w:rsidRPr="00787D7D">
        <w:rPr>
          <w:rFonts w:ascii="Palatino Linotype" w:hAnsi="Palatino Linotype"/>
          <w:color w:val="FF0000"/>
          <w:sz w:val="22"/>
          <w:vertAlign w:val="subscript"/>
        </w:rPr>
        <w:t>3</w:t>
      </w:r>
      <w:r w:rsidR="00F93AAD" w:rsidRPr="00787D7D">
        <w:rPr>
          <w:rFonts w:ascii="Palatino Linotype" w:hAnsi="Palatino Linotype"/>
          <w:color w:val="FF0000"/>
          <w:sz w:val="22"/>
        </w:rPr>
        <w:t>AlF</w:t>
      </w:r>
      <w:r w:rsidR="00F93AAD" w:rsidRPr="00787D7D">
        <w:rPr>
          <w:rFonts w:ascii="Palatino Linotype" w:hAnsi="Palatino Linotype"/>
          <w:color w:val="FF0000"/>
          <w:sz w:val="22"/>
          <w:vertAlign w:val="subscript"/>
        </w:rPr>
        <w:t>6</w:t>
      </w:r>
      <w:r w:rsidR="00F93AAD" w:rsidRPr="00787D7D">
        <w:rPr>
          <w:rFonts w:ascii="Palatino Linotype" w:hAnsi="Palatino Linotype"/>
          <w:color w:val="FF0000"/>
          <w:sz w:val="22"/>
        </w:rPr>
        <w:t xml:space="preserve"> với điện cực dương bằng than chì;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F93AAD" w:rsidRPr="00787D7D">
        <w:rPr>
          <w:rFonts w:ascii="Palatino Linotype" w:hAnsi="Palatino Linotype"/>
          <w:color w:val="FF0000"/>
          <w:sz w:val="22"/>
        </w:rPr>
        <w:t>(6) Cho FeCl</w:t>
      </w:r>
      <w:r w:rsidR="00F93AAD" w:rsidRPr="00787D7D">
        <w:rPr>
          <w:rFonts w:ascii="Palatino Linotype" w:hAnsi="Palatino Linotype"/>
          <w:color w:val="FF0000"/>
          <w:sz w:val="22"/>
          <w:vertAlign w:val="subscript"/>
        </w:rPr>
        <w:t>2</w:t>
      </w:r>
      <w:r w:rsidR="00F93AAD" w:rsidRPr="00787D7D">
        <w:rPr>
          <w:rFonts w:ascii="Palatino Linotype" w:hAnsi="Palatino Linotype"/>
          <w:color w:val="FF0000"/>
          <w:sz w:val="22"/>
        </w:rPr>
        <w:t xml:space="preserve"> tác dụng với dung dịch AgNO</w:t>
      </w:r>
      <w:r w:rsidR="00F93AAD" w:rsidRPr="00787D7D">
        <w:rPr>
          <w:rFonts w:ascii="Palatino Linotype" w:hAnsi="Palatino Linotype"/>
          <w:color w:val="FF0000"/>
          <w:sz w:val="22"/>
          <w:vertAlign w:val="subscript"/>
        </w:rPr>
        <w:t>3</w:t>
      </w:r>
      <w:r w:rsidR="00F93AAD" w:rsidRPr="00787D7D">
        <w:rPr>
          <w:rFonts w:ascii="Palatino Linotype" w:hAnsi="Palatino Linotype"/>
          <w:color w:val="FF0000"/>
          <w:sz w:val="22"/>
        </w:rPr>
        <w:t xml:space="preserve">dư.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551AA4">
        <w:rPr>
          <w:rFonts w:ascii="Palatino Linotype" w:hAnsi="Palatino Linotype"/>
          <w:sz w:val="22"/>
        </w:rPr>
        <w:t xml:space="preserve">Số thí nghiệm có phản ứng oxi hoá – khử xảy ra là </w:t>
      </w:r>
    </w:p>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3.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4. </w:t>
      </w:r>
      <w:r w:rsidR="00F93AAD" w:rsidRPr="00551AA4">
        <w:rPr>
          <w:rFonts w:ascii="Palatino Linotype" w:hAnsi="Palatino Linotype"/>
          <w:sz w:val="22"/>
        </w:rPr>
        <w:tab/>
      </w:r>
      <w:r w:rsidR="007103BE" w:rsidRPr="00787D7D">
        <w:rPr>
          <w:rFonts w:ascii="Palatino Linotype" w:hAnsi="Palatino Linotype"/>
          <w:b/>
          <w:color w:val="FF0000"/>
          <w:sz w:val="22"/>
        </w:rPr>
        <w:t>C.</w:t>
      </w:r>
      <w:r w:rsidR="00F93AAD" w:rsidRPr="00787D7D">
        <w:rPr>
          <w:rFonts w:ascii="Palatino Linotype" w:hAnsi="Palatino Linotype"/>
          <w:b/>
          <w:color w:val="FF0000"/>
          <w:sz w:val="22"/>
        </w:rPr>
        <w:t xml:space="preserve"> </w:t>
      </w:r>
      <w:r w:rsidR="00F93AAD" w:rsidRPr="00787D7D">
        <w:rPr>
          <w:rFonts w:ascii="Palatino Linotype" w:hAnsi="Palatino Linotype"/>
          <w:color w:val="FF0000"/>
          <w:sz w:val="22"/>
        </w:rPr>
        <w:t xml:space="preserve">5.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2. </w: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1:</w:t>
      </w:r>
      <w:r w:rsidRPr="00551AA4">
        <w:rPr>
          <w:rFonts w:ascii="Palatino Linotype" w:hAnsi="Palatino Linotype"/>
          <w:sz w:val="22"/>
        </w:rPr>
        <w:t xml:space="preserve"> Cho các phát biểu sau: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551AA4" w:rsidRPr="00787D7D">
        <w:rPr>
          <w:rFonts w:ascii="Palatino Linotype" w:hAnsi="Palatino Linotype"/>
          <w:color w:val="FF0000"/>
          <w:sz w:val="22"/>
        </w:rPr>
        <w:t xml:space="preserve">(1) </w:t>
      </w:r>
      <w:r w:rsidR="00F93AAD" w:rsidRPr="00787D7D">
        <w:rPr>
          <w:rFonts w:ascii="Palatino Linotype" w:hAnsi="Palatino Linotype"/>
          <w:color w:val="FF0000"/>
          <w:sz w:val="22"/>
        </w:rPr>
        <w:t xml:space="preserve">Sự kết tủa của protein bằng nhiệt được gọi là sự đông tụ.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551AA4" w:rsidRPr="00787D7D">
        <w:rPr>
          <w:rFonts w:ascii="Palatino Linotype" w:hAnsi="Palatino Linotype"/>
          <w:color w:val="FF0000"/>
          <w:sz w:val="22"/>
        </w:rPr>
        <w:t xml:space="preserve">(2) </w:t>
      </w:r>
      <w:r w:rsidR="00F93AAD" w:rsidRPr="00787D7D">
        <w:rPr>
          <w:rFonts w:ascii="Palatino Linotype" w:hAnsi="Palatino Linotype"/>
          <w:color w:val="FF0000"/>
          <w:sz w:val="22"/>
        </w:rPr>
        <w:t xml:space="preserve">Sợi bông và tơ tằm có thể phân biệt bằng cách đốt chúng.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551AA4" w:rsidRPr="00787D7D">
        <w:rPr>
          <w:rFonts w:ascii="Palatino Linotype" w:hAnsi="Palatino Linotype"/>
          <w:color w:val="FF0000"/>
          <w:sz w:val="22"/>
        </w:rPr>
        <w:t xml:space="preserve">(3) </w:t>
      </w:r>
      <w:r w:rsidR="00F93AAD" w:rsidRPr="00787D7D">
        <w:rPr>
          <w:rFonts w:ascii="Palatino Linotype" w:hAnsi="Palatino Linotype"/>
          <w:color w:val="FF0000"/>
          <w:sz w:val="22"/>
        </w:rPr>
        <w:t xml:space="preserve">Dùng dung dịch HCl có thể tách riêng benzen ra khỏi hỗn hợp gồm benzen và anilin.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551AA4" w:rsidRPr="00787D7D">
        <w:rPr>
          <w:rFonts w:ascii="Palatino Linotype" w:hAnsi="Palatino Linotype"/>
          <w:color w:val="FF0000"/>
          <w:sz w:val="22"/>
        </w:rPr>
        <w:t xml:space="preserve">(4) </w:t>
      </w:r>
      <w:r w:rsidR="00F93AAD" w:rsidRPr="00787D7D">
        <w:rPr>
          <w:rFonts w:ascii="Palatino Linotype" w:hAnsi="Palatino Linotype"/>
          <w:color w:val="FF0000"/>
          <w:sz w:val="22"/>
        </w:rPr>
        <w:t xml:space="preserve">Các amino axit có nhiệt độ nóng chảy cao. </w:t>
      </w:r>
    </w:p>
    <w:p w:rsidR="00D3263F" w:rsidRPr="00551AA4"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551AA4" w:rsidRPr="00551AA4">
        <w:rPr>
          <w:rFonts w:ascii="Palatino Linotype" w:hAnsi="Palatino Linotype"/>
          <w:sz w:val="22"/>
        </w:rPr>
        <w:t xml:space="preserve">(5) </w:t>
      </w:r>
      <w:r w:rsidR="00F93AAD" w:rsidRPr="00551AA4">
        <w:rPr>
          <w:rFonts w:ascii="Palatino Linotype" w:hAnsi="Palatino Linotype"/>
          <w:sz w:val="22"/>
        </w:rPr>
        <w:t>Để nhận biết glucozơ và fructozơ có thể dùng dung dịch AgNO</w:t>
      </w:r>
      <w:r w:rsidR="00F93AAD" w:rsidRPr="00551AA4">
        <w:rPr>
          <w:rFonts w:ascii="Palatino Linotype" w:hAnsi="Palatino Linotype"/>
          <w:sz w:val="22"/>
          <w:vertAlign w:val="subscript"/>
        </w:rPr>
        <w:t>3</w:t>
      </w:r>
      <w:r w:rsidR="00F93AAD" w:rsidRPr="00551AA4">
        <w:rPr>
          <w:rFonts w:ascii="Palatino Linotype" w:hAnsi="Palatino Linotype"/>
          <w:sz w:val="22"/>
        </w:rPr>
        <w:t xml:space="preserve"> trong NH</w:t>
      </w:r>
      <w:r w:rsidR="00F93AAD" w:rsidRPr="00551AA4">
        <w:rPr>
          <w:rFonts w:ascii="Palatino Linotype" w:hAnsi="Palatino Linotype"/>
          <w:sz w:val="22"/>
          <w:vertAlign w:val="subscript"/>
        </w:rPr>
        <w:t>3</w:t>
      </w:r>
      <w:r w:rsidR="00F93AAD" w:rsidRPr="00551AA4">
        <w:rPr>
          <w:rFonts w:ascii="Palatino Linotype" w:hAnsi="Palatino Linotype"/>
          <w:sz w:val="22"/>
        </w:rPr>
        <w:t>, t</w:t>
      </w:r>
      <w:r w:rsidR="00F93AAD" w:rsidRPr="00551AA4">
        <w:rPr>
          <w:rFonts w:ascii="Palatino Linotype" w:hAnsi="Palatino Linotype"/>
          <w:sz w:val="22"/>
          <w:vertAlign w:val="superscript"/>
        </w:rPr>
        <w:t>0</w:t>
      </w:r>
      <w:r w:rsidR="00F93AAD" w:rsidRPr="00551AA4">
        <w:rPr>
          <w:rFonts w:ascii="Palatino Linotype" w:hAnsi="Palatino Linotype"/>
          <w:sz w:val="22"/>
        </w:rPr>
        <w:t xml:space="preserve">. </w:t>
      </w:r>
    </w:p>
    <w:p w:rsidR="00D3263F" w:rsidRPr="00787D7D"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787D7D">
        <w:rPr>
          <w:rFonts w:ascii="Palatino Linotype" w:hAnsi="Palatino Linotype"/>
          <w:color w:val="FF0000"/>
          <w:sz w:val="22"/>
        </w:rPr>
        <w:tab/>
      </w:r>
      <w:r w:rsidR="00551AA4" w:rsidRPr="00787D7D">
        <w:rPr>
          <w:rFonts w:ascii="Palatino Linotype" w:hAnsi="Palatino Linotype"/>
          <w:color w:val="FF0000"/>
          <w:sz w:val="22"/>
        </w:rPr>
        <w:t xml:space="preserve">(6) </w:t>
      </w:r>
      <w:r w:rsidR="00F93AAD" w:rsidRPr="00787D7D">
        <w:rPr>
          <w:rFonts w:ascii="Palatino Linotype" w:hAnsi="Palatino Linotype"/>
          <w:color w:val="FF0000"/>
          <w:sz w:val="22"/>
        </w:rPr>
        <w:t xml:space="preserve">Gạo nếp dẻo hơn gạo tẻ do trong gạo nếp chứa nhiều amilopectin hơn. </w:t>
      </w:r>
    </w:p>
    <w:p w:rsidR="00D3263F" w:rsidRPr="00551AA4"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551AA4" w:rsidRPr="00551AA4">
        <w:rPr>
          <w:rFonts w:ascii="Palatino Linotype" w:hAnsi="Palatino Linotype"/>
          <w:sz w:val="22"/>
        </w:rPr>
        <w:t xml:space="preserve">(7) </w:t>
      </w:r>
      <w:r w:rsidR="00F93AAD" w:rsidRPr="00551AA4">
        <w:rPr>
          <w:rFonts w:ascii="Palatino Linotype" w:hAnsi="Palatino Linotype"/>
          <w:sz w:val="22"/>
        </w:rPr>
        <w:t xml:space="preserve">Trong một phân tử triolein có 3 liên kết </w:t>
      </w:r>
      <w:r w:rsidR="00F93AAD" w:rsidRPr="00535829">
        <w:rPr>
          <w:sz w:val="22"/>
        </w:rPr>
        <w:t>π</w:t>
      </w:r>
      <w:r w:rsidR="00F93AAD" w:rsidRPr="00551AA4">
        <w:rPr>
          <w:rFonts w:ascii="Palatino Linotype" w:hAnsi="Palatino Linotype"/>
          <w:sz w:val="22"/>
        </w:rPr>
        <w:t xml:space="preserve">. Số nhận xét đúng là </w:t>
      </w:r>
    </w:p>
    <w:p w:rsidR="00D3263F" w:rsidRPr="00551AA4"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6. </w:t>
      </w:r>
      <w:r w:rsidR="00F93AAD" w:rsidRPr="00551AA4">
        <w:rPr>
          <w:rFonts w:ascii="Palatino Linotype" w:hAnsi="Palatino Linotype"/>
          <w:sz w:val="22"/>
        </w:rPr>
        <w:tab/>
      </w:r>
      <w:r w:rsidR="007103BE" w:rsidRPr="00787D7D">
        <w:rPr>
          <w:rFonts w:ascii="Palatino Linotype" w:hAnsi="Palatino Linotype"/>
          <w:b/>
          <w:color w:val="FF0000"/>
          <w:sz w:val="22"/>
        </w:rPr>
        <w:t>B.</w:t>
      </w:r>
      <w:r w:rsidR="00F93AAD" w:rsidRPr="00787D7D">
        <w:rPr>
          <w:rFonts w:ascii="Palatino Linotype" w:hAnsi="Palatino Linotype"/>
          <w:b/>
          <w:color w:val="FF0000"/>
          <w:sz w:val="22"/>
        </w:rPr>
        <w:t xml:space="preserve"> </w:t>
      </w:r>
      <w:r w:rsidR="00F93AAD" w:rsidRPr="00787D7D">
        <w:rPr>
          <w:rFonts w:ascii="Palatino Linotype" w:hAnsi="Palatino Linotype"/>
          <w:color w:val="FF0000"/>
          <w:sz w:val="22"/>
        </w:rPr>
        <w:t xml:space="preserve">5.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4.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3. </w:t>
      </w:r>
    </w:p>
    <w:p w:rsidR="00D3263F" w:rsidRPr="00551AA4" w:rsidRDefault="00535829"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 xml:space="preserve">Câu </w:t>
      </w:r>
      <w:r w:rsidR="00F93AAD" w:rsidRPr="007103BE">
        <w:rPr>
          <w:rFonts w:ascii="Palatino Linotype" w:hAnsi="Palatino Linotype"/>
          <w:b/>
          <w:color w:val="0070C0"/>
          <w:sz w:val="22"/>
        </w:rPr>
        <w:t>72:</w:t>
      </w:r>
      <w:r w:rsidR="00F93AAD" w:rsidRPr="00551AA4">
        <w:rPr>
          <w:rFonts w:ascii="Palatino Linotype" w:hAnsi="Palatino Linotype"/>
          <w:b/>
          <w:sz w:val="22"/>
        </w:rPr>
        <w:t xml:space="preserve"> </w:t>
      </w:r>
      <w:r w:rsidR="00F93AAD" w:rsidRPr="00551AA4">
        <w:rPr>
          <w:rFonts w:ascii="Palatino Linotype" w:hAnsi="Palatino Linotype"/>
          <w:sz w:val="22"/>
        </w:rPr>
        <w:t xml:space="preserve">Cho 6,57 gam Ala–Gly phản ứng hoàn toàn với 150 ml dung dịch KOH 1M. Cô cạn dung dịch sau phản ứng, thu được m gam chất rắn khan. Giá trị của m là </w:t>
      </w:r>
    </w:p>
    <w:p w:rsidR="00D3263F" w:rsidRDefault="00CA5F80" w:rsidP="00535829">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13,35.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14,97.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11,76. </w:t>
      </w:r>
      <w:r w:rsidR="00F93AAD" w:rsidRPr="00551AA4">
        <w:rPr>
          <w:rFonts w:ascii="Palatino Linotype" w:hAnsi="Palatino Linotype"/>
          <w:sz w:val="22"/>
        </w:rPr>
        <w:tab/>
      </w:r>
      <w:r w:rsidR="007103BE" w:rsidRPr="00787D7D">
        <w:rPr>
          <w:rFonts w:ascii="Palatino Linotype" w:hAnsi="Palatino Linotype"/>
          <w:b/>
          <w:color w:val="FF0000"/>
          <w:sz w:val="22"/>
        </w:rPr>
        <w:t>D.</w:t>
      </w:r>
      <w:r w:rsidR="00F93AAD" w:rsidRPr="00787D7D">
        <w:rPr>
          <w:rFonts w:ascii="Palatino Linotype" w:hAnsi="Palatino Linotype"/>
          <w:b/>
          <w:color w:val="FF0000"/>
          <w:sz w:val="22"/>
        </w:rPr>
        <w:t xml:space="preserve"> </w:t>
      </w:r>
      <w:r w:rsidR="00F93AAD" w:rsidRPr="00787D7D">
        <w:rPr>
          <w:rFonts w:ascii="Palatino Linotype" w:hAnsi="Palatino Linotype"/>
          <w:color w:val="FF0000"/>
          <w:sz w:val="22"/>
        </w:rPr>
        <w:t xml:space="preserve">14,16.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787D7D" w:rsidP="00624514">
      <w:pPr>
        <w:spacing w:after="0" w:line="276" w:lineRule="auto"/>
        <w:ind w:left="0" w:right="0" w:firstLine="0"/>
        <w:rPr>
          <w:rFonts w:ascii="Palatino Linotype" w:hAnsi="Palatino Linotype"/>
          <w:sz w:val="22"/>
        </w:rPr>
      </w:pPr>
      <w:r>
        <w:rPr>
          <w:rFonts w:ascii="Palatino Linotype" w:hAnsi="Palatino Linotype"/>
          <w:sz w:val="22"/>
        </w:rPr>
        <w:tab/>
      </w:r>
      <w:r w:rsidRPr="00787D7D">
        <w:rPr>
          <w:rFonts w:ascii="Palatino Linotype" w:hAnsi="Palatino Linotype"/>
          <w:position w:val="-10"/>
          <w:sz w:val="22"/>
        </w:rPr>
        <w:object w:dxaOrig="5860" w:dyaOrig="320">
          <v:shape id="_x0000_i1035" type="#_x0000_t75" style="width:293.25pt;height:15.75pt" o:ole="">
            <v:imagedata r:id="rId45" o:title=""/>
          </v:shape>
          <o:OLEObject Type="Embed" ProgID="Equation.DSMT4" ShapeID="_x0000_i1035" DrawAspect="Content" ObjectID="_1647114554" r:id="rId46"/>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3:</w:t>
      </w:r>
      <w:r w:rsidRPr="00551AA4">
        <w:rPr>
          <w:rFonts w:ascii="Palatino Linotype" w:hAnsi="Palatino Linotype"/>
          <w:sz w:val="22"/>
        </w:rPr>
        <w:t xml:space="preserve"> Cho 0,17 gam hỗn hợp X gồm hai kim loại kiềm đứng kế tiếp nhau trong nhóm IA tác dụng với nước thu được 67,2 ml H</w:t>
      </w:r>
      <w:r w:rsidRPr="00551AA4">
        <w:rPr>
          <w:rFonts w:ascii="Palatino Linotype" w:hAnsi="Palatino Linotype"/>
          <w:sz w:val="22"/>
          <w:vertAlign w:val="subscript"/>
        </w:rPr>
        <w:t xml:space="preserve">2 </w:t>
      </w:r>
      <w:r w:rsidRPr="00551AA4">
        <w:rPr>
          <w:rFonts w:ascii="Palatino Linotype" w:hAnsi="Palatino Linotype"/>
          <w:sz w:val="22"/>
        </w:rPr>
        <w:t xml:space="preserve">(đktc). Hai kim loại là: </w:t>
      </w:r>
    </w:p>
    <w:p w:rsidR="00D3263F" w:rsidRDefault="00CA5F80" w:rsidP="00535829">
      <w:pPr>
        <w:tabs>
          <w:tab w:val="left" w:pos="284"/>
          <w:tab w:val="left" w:pos="2835"/>
          <w:tab w:val="center" w:pos="3085"/>
          <w:tab w:val="left" w:pos="5387"/>
          <w:tab w:val="center" w:pos="5472"/>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K và Rb.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Li và Na. </w:t>
      </w:r>
      <w:r w:rsidR="00F93AAD" w:rsidRPr="00551AA4">
        <w:rPr>
          <w:rFonts w:ascii="Palatino Linotype" w:hAnsi="Palatino Linotype"/>
          <w:sz w:val="22"/>
        </w:rPr>
        <w:tab/>
      </w:r>
      <w:r w:rsidR="007103BE" w:rsidRPr="00693B05">
        <w:rPr>
          <w:rFonts w:ascii="Palatino Linotype" w:hAnsi="Palatino Linotype"/>
          <w:b/>
          <w:color w:val="FF0000"/>
          <w:sz w:val="22"/>
        </w:rPr>
        <w:t>C.</w:t>
      </w:r>
      <w:r w:rsidR="00F93AAD" w:rsidRPr="00693B05">
        <w:rPr>
          <w:rFonts w:ascii="Palatino Linotype" w:hAnsi="Palatino Linotype"/>
          <w:b/>
          <w:color w:val="FF0000"/>
          <w:sz w:val="22"/>
        </w:rPr>
        <w:t xml:space="preserve"> </w:t>
      </w:r>
      <w:r w:rsidR="00F93AAD" w:rsidRPr="00693B05">
        <w:rPr>
          <w:rFonts w:ascii="Palatino Linotype" w:hAnsi="Palatino Linotype"/>
          <w:color w:val="FF0000"/>
          <w:sz w:val="22"/>
        </w:rPr>
        <w:t xml:space="preserve">Na và K.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Rb và Cs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693B05" w:rsidP="00624514">
      <w:pPr>
        <w:spacing w:after="0" w:line="276" w:lineRule="auto"/>
        <w:ind w:left="0" w:right="0" w:firstLine="0"/>
        <w:rPr>
          <w:rFonts w:ascii="Palatino Linotype" w:hAnsi="Palatino Linotype"/>
          <w:sz w:val="22"/>
        </w:rPr>
      </w:pPr>
      <w:r>
        <w:rPr>
          <w:rFonts w:ascii="Palatino Linotype" w:hAnsi="Palatino Linotype"/>
          <w:sz w:val="22"/>
        </w:rPr>
        <w:tab/>
      </w:r>
      <w:r w:rsidRPr="00693B05">
        <w:rPr>
          <w:rFonts w:ascii="Palatino Linotype" w:hAnsi="Palatino Linotype"/>
          <w:position w:val="-30"/>
          <w:sz w:val="22"/>
        </w:rPr>
        <w:object w:dxaOrig="2980" w:dyaOrig="720">
          <v:shape id="_x0000_i1036" type="#_x0000_t75" style="width:149.25pt;height:36pt" o:ole="">
            <v:imagedata r:id="rId47" o:title=""/>
          </v:shape>
          <o:OLEObject Type="Embed" ProgID="Equation.DSMT4" ShapeID="_x0000_i1036" DrawAspect="Content" ObjectID="_1647114555" r:id="rId48"/>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4:</w:t>
      </w:r>
      <w:r w:rsidRPr="00551AA4">
        <w:rPr>
          <w:rFonts w:ascii="Palatino Linotype" w:hAnsi="Palatino Linotype"/>
          <w:sz w:val="22"/>
        </w:rPr>
        <w:t xml:space="preserve"> Khử hoàn toàn 17,6 gam hỗn hợp X gồm Fe, FeO, Fe</w:t>
      </w:r>
      <w:r w:rsidRPr="00551AA4">
        <w:rPr>
          <w:rFonts w:ascii="Palatino Linotype" w:hAnsi="Palatino Linotype"/>
          <w:sz w:val="22"/>
          <w:vertAlign w:val="subscript"/>
        </w:rPr>
        <w:t>2</w:t>
      </w:r>
      <w:r w:rsidRPr="00551AA4">
        <w:rPr>
          <w:rFonts w:ascii="Palatino Linotype" w:hAnsi="Palatino Linotype"/>
          <w:sz w:val="22"/>
        </w:rPr>
        <w:t>O</w:t>
      </w:r>
      <w:r w:rsidRPr="00551AA4">
        <w:rPr>
          <w:rFonts w:ascii="Palatino Linotype" w:hAnsi="Palatino Linotype"/>
          <w:sz w:val="22"/>
          <w:vertAlign w:val="subscript"/>
        </w:rPr>
        <w:t>3</w:t>
      </w:r>
      <w:r w:rsidRPr="00551AA4">
        <w:rPr>
          <w:rFonts w:ascii="Palatino Linotype" w:hAnsi="Palatino Linotype"/>
          <w:sz w:val="22"/>
        </w:rPr>
        <w:t xml:space="preserve"> cần 2,24 lít CO (ở đktc). Khối lượng sắt thu được là: </w:t>
      </w:r>
    </w:p>
    <w:p w:rsidR="00D3263F" w:rsidRDefault="00CA5F80" w:rsidP="00CA5F80">
      <w:pPr>
        <w:tabs>
          <w:tab w:val="left" w:pos="284"/>
          <w:tab w:val="left" w:pos="2835"/>
          <w:tab w:val="center" w:pos="3051"/>
          <w:tab w:val="left" w:pos="5387"/>
          <w:tab w:val="center" w:pos="5514"/>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5,6 gam.</w:t>
      </w:r>
      <w:r>
        <w:rPr>
          <w:rFonts w:ascii="Palatino Linotype" w:hAnsi="Palatino Linotype"/>
          <w:b/>
          <w:sz w:val="22"/>
        </w:rPr>
        <w:t xml:space="preserve">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8,0 gam.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6,72 gam.</w:t>
      </w:r>
      <w:r>
        <w:rPr>
          <w:rFonts w:ascii="Palatino Linotype" w:hAnsi="Palatino Linotype"/>
          <w:sz w:val="22"/>
        </w:rPr>
        <w:t xml:space="preserve"> </w:t>
      </w:r>
      <w:r w:rsidR="00F93AAD" w:rsidRPr="00551AA4">
        <w:rPr>
          <w:rFonts w:ascii="Palatino Linotype" w:hAnsi="Palatino Linotype"/>
          <w:sz w:val="22"/>
        </w:rPr>
        <w:tab/>
      </w:r>
      <w:r w:rsidR="007103BE" w:rsidRPr="00693B05">
        <w:rPr>
          <w:rFonts w:ascii="Palatino Linotype" w:hAnsi="Palatino Linotype"/>
          <w:b/>
          <w:color w:val="FF0000"/>
          <w:sz w:val="22"/>
        </w:rPr>
        <w:t>D.</w:t>
      </w:r>
      <w:r w:rsidR="00F93AAD" w:rsidRPr="00693B05">
        <w:rPr>
          <w:rFonts w:ascii="Palatino Linotype" w:hAnsi="Palatino Linotype"/>
          <w:b/>
          <w:color w:val="FF0000"/>
          <w:sz w:val="22"/>
        </w:rPr>
        <w:t xml:space="preserve"> </w:t>
      </w:r>
      <w:r w:rsidR="00F93AAD" w:rsidRPr="00693B05">
        <w:rPr>
          <w:rFonts w:ascii="Palatino Linotype" w:hAnsi="Palatino Linotype"/>
          <w:color w:val="FF0000"/>
          <w:sz w:val="22"/>
        </w:rPr>
        <w:t xml:space="preserve">16,0 gam.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693B05" w:rsidP="00624514">
      <w:pPr>
        <w:spacing w:after="0" w:line="276" w:lineRule="auto"/>
        <w:ind w:left="0" w:right="0" w:firstLine="0"/>
        <w:rPr>
          <w:rFonts w:ascii="Palatino Linotype" w:hAnsi="Palatino Linotype"/>
          <w:sz w:val="22"/>
        </w:rPr>
      </w:pPr>
      <w:r>
        <w:rPr>
          <w:rFonts w:ascii="Palatino Linotype" w:hAnsi="Palatino Linotype"/>
          <w:sz w:val="22"/>
        </w:rPr>
        <w:tab/>
      </w:r>
      <w:r w:rsidRPr="00693B05">
        <w:rPr>
          <w:rFonts w:ascii="Palatino Linotype" w:hAnsi="Palatino Linotype"/>
          <w:position w:val="-10"/>
          <w:sz w:val="22"/>
        </w:rPr>
        <w:object w:dxaOrig="2659" w:dyaOrig="320">
          <v:shape id="_x0000_i1037" type="#_x0000_t75" style="width:132.75pt;height:15.75pt" o:ole="">
            <v:imagedata r:id="rId49" o:title=""/>
          </v:shape>
          <o:OLEObject Type="Embed" ProgID="Equation.DSMT4" ShapeID="_x0000_i1037" DrawAspect="Content" ObjectID="_1647114556" r:id="rId50"/>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5:</w:t>
      </w:r>
      <w:r w:rsidRPr="00551AA4">
        <w:rPr>
          <w:rFonts w:ascii="Palatino Linotype" w:hAnsi="Palatino Linotype"/>
          <w:sz w:val="22"/>
        </w:rPr>
        <w:t xml:space="preserve"> Cho 3,6 gam Mg tác dụng hết với dung dịch HNO</w:t>
      </w:r>
      <w:r w:rsidRPr="00551AA4">
        <w:rPr>
          <w:rFonts w:ascii="Palatino Linotype" w:hAnsi="Palatino Linotype"/>
          <w:sz w:val="22"/>
          <w:vertAlign w:val="subscript"/>
        </w:rPr>
        <w:t>3</w:t>
      </w:r>
      <w:r w:rsidRPr="00551AA4">
        <w:rPr>
          <w:rFonts w:ascii="Palatino Linotype" w:hAnsi="Palatino Linotype"/>
          <w:sz w:val="22"/>
        </w:rPr>
        <w:t xml:space="preserve"> (dư), sinh ra V lít khí NO (ở đktc, sản phẩm khử duy nhất của N</w:t>
      </w:r>
      <w:r w:rsidRPr="00551AA4">
        <w:rPr>
          <w:rFonts w:ascii="Palatino Linotype" w:hAnsi="Palatino Linotype"/>
          <w:sz w:val="22"/>
          <w:vertAlign w:val="superscript"/>
        </w:rPr>
        <w:t>+5</w:t>
      </w:r>
      <w:r w:rsidRPr="00551AA4">
        <w:rPr>
          <w:rFonts w:ascii="Palatino Linotype" w:hAnsi="Palatino Linotype"/>
          <w:sz w:val="22"/>
        </w:rPr>
        <w:t xml:space="preserve">). Giá trị của V là </w:t>
      </w:r>
    </w:p>
    <w:p w:rsidR="00D3263F" w:rsidRDefault="00CA5F80" w:rsidP="00A72BA6">
      <w:pPr>
        <w:tabs>
          <w:tab w:val="left" w:pos="284"/>
          <w:tab w:val="left" w:pos="2835"/>
          <w:tab w:val="center" w:pos="287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4,48. </w:t>
      </w:r>
      <w:r w:rsidR="00F93AAD" w:rsidRPr="00551AA4">
        <w:rPr>
          <w:rFonts w:ascii="Palatino Linotype" w:hAnsi="Palatino Linotype"/>
          <w:sz w:val="22"/>
        </w:rPr>
        <w:tab/>
      </w:r>
      <w:r w:rsidR="007103BE" w:rsidRPr="00693B05">
        <w:rPr>
          <w:rFonts w:ascii="Palatino Linotype" w:hAnsi="Palatino Linotype"/>
          <w:b/>
          <w:color w:val="FF0000"/>
          <w:sz w:val="22"/>
        </w:rPr>
        <w:t>B.</w:t>
      </w:r>
      <w:r w:rsidR="00F93AAD" w:rsidRPr="00693B05">
        <w:rPr>
          <w:rFonts w:ascii="Palatino Linotype" w:hAnsi="Palatino Linotype"/>
          <w:b/>
          <w:color w:val="FF0000"/>
          <w:sz w:val="22"/>
        </w:rPr>
        <w:t xml:space="preserve"> </w:t>
      </w:r>
      <w:r w:rsidR="00F93AAD" w:rsidRPr="00693B05">
        <w:rPr>
          <w:rFonts w:ascii="Palatino Linotype" w:hAnsi="Palatino Linotype"/>
          <w:color w:val="FF0000"/>
          <w:sz w:val="22"/>
        </w:rPr>
        <w:t xml:space="preserve">2,24.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1,12.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3,36.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Pr="00551AA4" w:rsidRDefault="00693B05" w:rsidP="00624514">
      <w:pPr>
        <w:spacing w:after="0" w:line="276" w:lineRule="auto"/>
        <w:ind w:left="0" w:right="0" w:firstLine="0"/>
        <w:rPr>
          <w:rFonts w:ascii="Palatino Linotype" w:hAnsi="Palatino Linotype"/>
          <w:sz w:val="22"/>
        </w:rPr>
      </w:pPr>
      <w:r>
        <w:rPr>
          <w:rFonts w:ascii="Palatino Linotype" w:hAnsi="Palatino Linotype"/>
          <w:sz w:val="22"/>
        </w:rPr>
        <w:tab/>
      </w:r>
      <w:r w:rsidRPr="00693B05">
        <w:rPr>
          <w:rFonts w:ascii="Palatino Linotype" w:hAnsi="Palatino Linotype"/>
          <w:position w:val="-24"/>
          <w:sz w:val="22"/>
        </w:rPr>
        <w:object w:dxaOrig="2480" w:dyaOrig="620">
          <v:shape id="_x0000_i1038" type="#_x0000_t75" style="width:123.75pt;height:30.75pt" o:ole="">
            <v:imagedata r:id="rId51" o:title=""/>
          </v:shape>
          <o:OLEObject Type="Embed" ProgID="Equation.DSMT4" ShapeID="_x0000_i1038" DrawAspect="Content" ObjectID="_1647114557" r:id="rId52"/>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6:</w:t>
      </w:r>
      <w:r w:rsidRPr="00551AA4">
        <w:rPr>
          <w:rFonts w:ascii="Palatino Linotype" w:hAnsi="Palatino Linotype"/>
          <w:sz w:val="22"/>
        </w:rPr>
        <w:t xml:space="preserve"> Cho 30,24 gam hỗn hợp chất rắn </w:t>
      </w:r>
      <w:r w:rsidRPr="00551AA4">
        <w:rPr>
          <w:rFonts w:ascii="Palatino Linotype" w:hAnsi="Palatino Linotype"/>
          <w:b/>
          <w:sz w:val="22"/>
        </w:rPr>
        <w:t xml:space="preserve">X </w:t>
      </w:r>
      <w:r w:rsidRPr="00551AA4">
        <w:rPr>
          <w:rFonts w:ascii="Palatino Linotype" w:hAnsi="Palatino Linotype"/>
          <w:sz w:val="22"/>
        </w:rPr>
        <w:t>gồm Mg, MgCO</w:t>
      </w:r>
      <w:r w:rsidRPr="00551AA4">
        <w:rPr>
          <w:rFonts w:ascii="Palatino Linotype" w:hAnsi="Palatino Linotype"/>
          <w:sz w:val="22"/>
          <w:vertAlign w:val="subscript"/>
        </w:rPr>
        <w:t>3</w:t>
      </w:r>
      <w:r w:rsidRPr="00551AA4">
        <w:rPr>
          <w:rFonts w:ascii="Palatino Linotype" w:hAnsi="Palatino Linotype"/>
          <w:sz w:val="22"/>
        </w:rPr>
        <w:t xml:space="preserve"> và Mg(NO</w:t>
      </w:r>
      <w:r w:rsidRPr="00551AA4">
        <w:rPr>
          <w:rFonts w:ascii="Palatino Linotype" w:hAnsi="Palatino Linotype"/>
          <w:sz w:val="22"/>
          <w:vertAlign w:val="subscript"/>
        </w:rPr>
        <w:t>3</w:t>
      </w:r>
      <w:r w:rsidRPr="00551AA4">
        <w:rPr>
          <w:rFonts w:ascii="Palatino Linotype" w:hAnsi="Palatino Linotype"/>
          <w:sz w:val="22"/>
        </w:rPr>
        <w:t>)</w:t>
      </w:r>
      <w:r w:rsidRPr="00551AA4">
        <w:rPr>
          <w:rFonts w:ascii="Palatino Linotype" w:hAnsi="Palatino Linotype"/>
          <w:sz w:val="22"/>
          <w:vertAlign w:val="subscript"/>
        </w:rPr>
        <w:t>2</w:t>
      </w:r>
      <w:r w:rsidRPr="00551AA4">
        <w:rPr>
          <w:rFonts w:ascii="Palatino Linotype" w:hAnsi="Palatino Linotype"/>
          <w:sz w:val="22"/>
        </w:rPr>
        <w:t xml:space="preserve"> (trong đó, nguyên tố oxi chiếm 28,57% về khối lượng hỗn hợp) vào dung dịch chứa 0,12 mol HNO</w:t>
      </w:r>
      <w:r w:rsidRPr="00551AA4">
        <w:rPr>
          <w:rFonts w:ascii="Palatino Linotype" w:hAnsi="Palatino Linotype"/>
          <w:sz w:val="22"/>
          <w:vertAlign w:val="subscript"/>
        </w:rPr>
        <w:t>3</w:t>
      </w:r>
      <w:r w:rsidRPr="00551AA4">
        <w:rPr>
          <w:rFonts w:ascii="Palatino Linotype" w:hAnsi="Palatino Linotype"/>
          <w:sz w:val="22"/>
        </w:rPr>
        <w:t xml:space="preserve"> và 1,64 mol NaHSO</w:t>
      </w:r>
      <w:r w:rsidRPr="00551AA4">
        <w:rPr>
          <w:rFonts w:ascii="Palatino Linotype" w:hAnsi="Palatino Linotype"/>
          <w:sz w:val="22"/>
          <w:vertAlign w:val="subscript"/>
        </w:rPr>
        <w:t>4</w:t>
      </w:r>
      <w:r w:rsidRPr="00551AA4">
        <w:rPr>
          <w:rFonts w:ascii="Palatino Linotype" w:hAnsi="Palatino Linotype"/>
          <w:sz w:val="22"/>
        </w:rPr>
        <w:t xml:space="preserve">, khuấy đều cho các phản ứng xảy ra hoàn toàn thu được dung dịch </w:t>
      </w:r>
      <w:r w:rsidRPr="00551AA4">
        <w:rPr>
          <w:rFonts w:ascii="Palatino Linotype" w:hAnsi="Palatino Linotype"/>
          <w:b/>
          <w:sz w:val="22"/>
        </w:rPr>
        <w:t xml:space="preserve">Y </w:t>
      </w:r>
      <w:r w:rsidRPr="00551AA4">
        <w:rPr>
          <w:rFonts w:ascii="Palatino Linotype" w:hAnsi="Palatino Linotype"/>
          <w:sz w:val="22"/>
        </w:rPr>
        <w:t xml:space="preserve">chỉ chứa các muối trung hòa có khối lượng 215,08 gam và hỗn hợp khí </w:t>
      </w:r>
      <w:r w:rsidRPr="00551AA4">
        <w:rPr>
          <w:rFonts w:ascii="Palatino Linotype" w:hAnsi="Palatino Linotype"/>
          <w:b/>
          <w:sz w:val="22"/>
        </w:rPr>
        <w:t xml:space="preserve">Z </w:t>
      </w:r>
      <w:r w:rsidRPr="00551AA4">
        <w:rPr>
          <w:rFonts w:ascii="Palatino Linotype" w:hAnsi="Palatino Linotype"/>
          <w:sz w:val="22"/>
        </w:rPr>
        <w:t>gồm N</w:t>
      </w:r>
      <w:r w:rsidRPr="00551AA4">
        <w:rPr>
          <w:rFonts w:ascii="Palatino Linotype" w:hAnsi="Palatino Linotype"/>
          <w:sz w:val="22"/>
          <w:vertAlign w:val="subscript"/>
        </w:rPr>
        <w:t>2</w:t>
      </w:r>
      <w:r w:rsidRPr="00551AA4">
        <w:rPr>
          <w:rFonts w:ascii="Palatino Linotype" w:hAnsi="Palatino Linotype"/>
          <w:sz w:val="22"/>
        </w:rPr>
        <w:t>O, N</w:t>
      </w:r>
      <w:r w:rsidRPr="00551AA4">
        <w:rPr>
          <w:rFonts w:ascii="Palatino Linotype" w:hAnsi="Palatino Linotype"/>
          <w:sz w:val="22"/>
          <w:vertAlign w:val="subscript"/>
        </w:rPr>
        <w:t>2</w:t>
      </w:r>
      <w:r w:rsidRPr="00551AA4">
        <w:rPr>
          <w:rFonts w:ascii="Palatino Linotype" w:hAnsi="Palatino Linotype"/>
          <w:sz w:val="22"/>
        </w:rPr>
        <w:t>, CO</w:t>
      </w:r>
      <w:r w:rsidRPr="00551AA4">
        <w:rPr>
          <w:rFonts w:ascii="Palatino Linotype" w:hAnsi="Palatino Linotype"/>
          <w:sz w:val="22"/>
          <w:vertAlign w:val="subscript"/>
        </w:rPr>
        <w:t>2</w:t>
      </w:r>
      <w:r w:rsidRPr="00551AA4">
        <w:rPr>
          <w:rFonts w:ascii="Palatino Linotype" w:hAnsi="Palatino Linotype"/>
          <w:sz w:val="22"/>
        </w:rPr>
        <w:t xml:space="preserve"> và H</w:t>
      </w:r>
      <w:r w:rsidRPr="00551AA4">
        <w:rPr>
          <w:rFonts w:ascii="Palatino Linotype" w:hAnsi="Palatino Linotype"/>
          <w:sz w:val="22"/>
          <w:vertAlign w:val="subscript"/>
        </w:rPr>
        <w:t>2</w:t>
      </w:r>
      <w:r w:rsidRPr="00551AA4">
        <w:rPr>
          <w:rFonts w:ascii="Palatino Linotype" w:hAnsi="Palatino Linotype"/>
          <w:sz w:val="22"/>
        </w:rPr>
        <w:t xml:space="preserve"> (trong đó số mol của N</w:t>
      </w:r>
      <w:r w:rsidRPr="00551AA4">
        <w:rPr>
          <w:rFonts w:ascii="Palatino Linotype" w:hAnsi="Palatino Linotype"/>
          <w:sz w:val="22"/>
          <w:vertAlign w:val="subscript"/>
        </w:rPr>
        <w:t>2</w:t>
      </w:r>
      <w:r w:rsidRPr="00551AA4">
        <w:rPr>
          <w:rFonts w:ascii="Palatino Linotype" w:hAnsi="Palatino Linotype"/>
          <w:sz w:val="22"/>
        </w:rPr>
        <w:t>O bằng số mol của CO</w:t>
      </w:r>
      <w:r w:rsidRPr="00551AA4">
        <w:rPr>
          <w:rFonts w:ascii="Palatino Linotype" w:hAnsi="Palatino Linotype"/>
          <w:sz w:val="22"/>
          <w:vertAlign w:val="subscript"/>
        </w:rPr>
        <w:t>2</w:t>
      </w:r>
      <w:r w:rsidRPr="00551AA4">
        <w:rPr>
          <w:rFonts w:ascii="Palatino Linotype" w:hAnsi="Palatino Linotype"/>
          <w:sz w:val="22"/>
        </w:rPr>
        <w:t xml:space="preserve">). Tỉ khối hơi của </w:t>
      </w:r>
      <w:r w:rsidRPr="00551AA4">
        <w:rPr>
          <w:rFonts w:ascii="Palatino Linotype" w:hAnsi="Palatino Linotype"/>
          <w:b/>
          <w:sz w:val="22"/>
        </w:rPr>
        <w:t xml:space="preserve">Z </w:t>
      </w:r>
      <w:r w:rsidRPr="00551AA4">
        <w:rPr>
          <w:rFonts w:ascii="Palatino Linotype" w:hAnsi="Palatino Linotype"/>
          <w:sz w:val="22"/>
        </w:rPr>
        <w:t xml:space="preserve">so với He bằng a. Giá trị </w:t>
      </w:r>
      <w:r w:rsidRPr="00551AA4">
        <w:rPr>
          <w:rFonts w:ascii="Palatino Linotype" w:hAnsi="Palatino Linotype"/>
          <w:b/>
          <w:sz w:val="22"/>
        </w:rPr>
        <w:t xml:space="preserve">gần nhất </w:t>
      </w:r>
      <w:r w:rsidRPr="00551AA4">
        <w:rPr>
          <w:rFonts w:ascii="Palatino Linotype" w:hAnsi="Palatino Linotype"/>
          <w:sz w:val="22"/>
        </w:rPr>
        <w:t xml:space="preserve">của a là </w:t>
      </w:r>
    </w:p>
    <w:p w:rsidR="00D3263F" w:rsidRDefault="00CA5F80"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7,0. </w:t>
      </w:r>
      <w:r w:rsidR="00F93AAD" w:rsidRPr="00551AA4">
        <w:rPr>
          <w:rFonts w:ascii="Palatino Linotype" w:hAnsi="Palatino Linotype"/>
          <w:sz w:val="22"/>
        </w:rPr>
        <w:tab/>
      </w:r>
      <w:r w:rsidR="007103BE" w:rsidRPr="00E45941">
        <w:rPr>
          <w:rFonts w:ascii="Palatino Linotype" w:hAnsi="Palatino Linotype"/>
          <w:b/>
          <w:color w:val="FF0000"/>
          <w:sz w:val="22"/>
        </w:rPr>
        <w:t>B.</w:t>
      </w:r>
      <w:r w:rsidR="00F93AAD" w:rsidRPr="00E45941">
        <w:rPr>
          <w:rFonts w:ascii="Palatino Linotype" w:hAnsi="Palatino Linotype"/>
          <w:b/>
          <w:color w:val="FF0000"/>
          <w:sz w:val="22"/>
        </w:rPr>
        <w:t xml:space="preserve"> </w:t>
      </w:r>
      <w:r w:rsidR="00F93AAD" w:rsidRPr="00E45941">
        <w:rPr>
          <w:rFonts w:ascii="Palatino Linotype" w:hAnsi="Palatino Linotype"/>
          <w:color w:val="FF0000"/>
          <w:sz w:val="22"/>
        </w:rPr>
        <w:t xml:space="preserve">6,5.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8,0.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7,5.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lastRenderedPageBreak/>
        <w:t>Định hướng tư duy giải</w:t>
      </w:r>
    </w:p>
    <w:p w:rsidR="00624514" w:rsidRDefault="00693B05" w:rsidP="00693B05">
      <w:pPr>
        <w:pStyle w:val="ListParagraph"/>
        <w:numPr>
          <w:ilvl w:val="0"/>
          <w:numId w:val="3"/>
        </w:numPr>
        <w:spacing w:after="0" w:line="276" w:lineRule="auto"/>
        <w:ind w:right="0"/>
        <w:rPr>
          <w:rFonts w:ascii="Palatino Linotype" w:hAnsi="Palatino Linotype"/>
          <w:sz w:val="22"/>
        </w:rPr>
      </w:pPr>
      <w:r w:rsidRPr="00693B05">
        <w:rPr>
          <w:rFonts w:ascii="Palatino Linotype" w:hAnsi="Palatino Linotype"/>
          <w:position w:val="-34"/>
          <w:sz w:val="22"/>
        </w:rPr>
        <w:object w:dxaOrig="6600" w:dyaOrig="800">
          <v:shape id="_x0000_i1039" type="#_x0000_t75" style="width:330pt;height:39.75pt" o:ole="">
            <v:imagedata r:id="rId53" o:title=""/>
          </v:shape>
          <o:OLEObject Type="Embed" ProgID="Equation.DSMT4" ShapeID="_x0000_i1039" DrawAspect="Content" ObjectID="_1647114558" r:id="rId54"/>
        </w:object>
      </w:r>
    </w:p>
    <w:p w:rsidR="00693B05" w:rsidRDefault="00693B05" w:rsidP="00693B05">
      <w:pPr>
        <w:pStyle w:val="ListParagraph"/>
        <w:numPr>
          <w:ilvl w:val="0"/>
          <w:numId w:val="3"/>
        </w:numPr>
        <w:spacing w:after="0" w:line="276" w:lineRule="auto"/>
        <w:ind w:right="0"/>
        <w:rPr>
          <w:rFonts w:ascii="Palatino Linotype" w:hAnsi="Palatino Linotype"/>
          <w:sz w:val="22"/>
        </w:rPr>
      </w:pPr>
      <w:r w:rsidRPr="00693B05">
        <w:rPr>
          <w:rFonts w:ascii="Palatino Linotype" w:hAnsi="Palatino Linotype"/>
          <w:position w:val="-56"/>
          <w:sz w:val="22"/>
        </w:rPr>
        <w:object w:dxaOrig="8940" w:dyaOrig="1240">
          <v:shape id="_x0000_i1040" type="#_x0000_t75" style="width:447pt;height:62.25pt" o:ole="">
            <v:imagedata r:id="rId55" o:title=""/>
          </v:shape>
          <o:OLEObject Type="Embed" ProgID="Equation.DSMT4" ShapeID="_x0000_i1040" DrawAspect="Content" ObjectID="_1647114559" r:id="rId56"/>
        </w:object>
      </w:r>
    </w:p>
    <w:p w:rsidR="00693B05" w:rsidRPr="00693B05" w:rsidRDefault="00E45941" w:rsidP="00693B05">
      <w:pPr>
        <w:pStyle w:val="ListParagraph"/>
        <w:numPr>
          <w:ilvl w:val="0"/>
          <w:numId w:val="3"/>
        </w:numPr>
        <w:spacing w:after="0" w:line="276" w:lineRule="auto"/>
        <w:ind w:right="0"/>
        <w:rPr>
          <w:rFonts w:ascii="Palatino Linotype" w:hAnsi="Palatino Linotype"/>
          <w:sz w:val="22"/>
        </w:rPr>
      </w:pPr>
      <w:r w:rsidRPr="00E45941">
        <w:rPr>
          <w:rFonts w:ascii="Palatino Linotype" w:hAnsi="Palatino Linotype"/>
          <w:position w:val="-14"/>
          <w:sz w:val="22"/>
        </w:rPr>
        <w:object w:dxaOrig="5820" w:dyaOrig="440">
          <v:shape id="_x0000_i1041" type="#_x0000_t75" style="width:291pt;height:21.75pt" o:ole="">
            <v:imagedata r:id="rId57" o:title=""/>
          </v:shape>
          <o:OLEObject Type="Embed" ProgID="Equation.DSMT4" ShapeID="_x0000_i1041" DrawAspect="Content" ObjectID="_1647114560" r:id="rId58"/>
        </w:object>
      </w:r>
    </w:p>
    <w:p w:rsidR="00D3263F" w:rsidRPr="00551AA4" w:rsidRDefault="00F93AAD" w:rsidP="00CA5F80">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7:</w:t>
      </w:r>
      <w:r w:rsidRPr="00551AA4">
        <w:rPr>
          <w:rFonts w:ascii="Palatino Linotype" w:hAnsi="Palatino Linotype"/>
          <w:sz w:val="22"/>
        </w:rPr>
        <w:t xml:space="preserve"> Amino axit </w:t>
      </w:r>
      <w:r w:rsidRPr="00551AA4">
        <w:rPr>
          <w:rFonts w:ascii="Palatino Linotype" w:hAnsi="Palatino Linotype"/>
          <w:b/>
          <w:sz w:val="22"/>
        </w:rPr>
        <w:t xml:space="preserve">X </w:t>
      </w:r>
      <w:r w:rsidRPr="00551AA4">
        <w:rPr>
          <w:rFonts w:ascii="Palatino Linotype" w:hAnsi="Palatino Linotype"/>
          <w:sz w:val="22"/>
        </w:rPr>
        <w:t>có công thức dạng NH</w:t>
      </w:r>
      <w:r w:rsidRPr="00551AA4">
        <w:rPr>
          <w:rFonts w:ascii="Palatino Linotype" w:hAnsi="Palatino Linotype"/>
          <w:sz w:val="22"/>
          <w:vertAlign w:val="subscript"/>
        </w:rPr>
        <w:t>2</w:t>
      </w:r>
      <w:r w:rsidRPr="00551AA4">
        <w:rPr>
          <w:rFonts w:ascii="Palatino Linotype" w:hAnsi="Palatino Linotype"/>
          <w:sz w:val="22"/>
        </w:rPr>
        <w:t>C</w:t>
      </w:r>
      <w:r w:rsidRPr="00551AA4">
        <w:rPr>
          <w:rFonts w:ascii="Palatino Linotype" w:hAnsi="Palatino Linotype"/>
          <w:sz w:val="22"/>
          <w:vertAlign w:val="subscript"/>
        </w:rPr>
        <w:t>x</w:t>
      </w:r>
      <w:r w:rsidRPr="00551AA4">
        <w:rPr>
          <w:rFonts w:ascii="Palatino Linotype" w:hAnsi="Palatino Linotype"/>
          <w:sz w:val="22"/>
        </w:rPr>
        <w:t>H</w:t>
      </w:r>
      <w:r w:rsidRPr="00551AA4">
        <w:rPr>
          <w:rFonts w:ascii="Palatino Linotype" w:hAnsi="Palatino Linotype"/>
          <w:sz w:val="22"/>
          <w:vertAlign w:val="subscript"/>
        </w:rPr>
        <w:t>y</w:t>
      </w:r>
      <w:r w:rsidRPr="00551AA4">
        <w:rPr>
          <w:rFonts w:ascii="Palatino Linotype" w:hAnsi="Palatino Linotype"/>
          <w:sz w:val="22"/>
        </w:rPr>
        <w:t xml:space="preserve">COOH. Đốt cháy m gam </w:t>
      </w:r>
      <w:r w:rsidRPr="00551AA4">
        <w:rPr>
          <w:rFonts w:ascii="Palatino Linotype" w:hAnsi="Palatino Linotype"/>
          <w:b/>
          <w:sz w:val="22"/>
        </w:rPr>
        <w:t xml:space="preserve">X </w:t>
      </w:r>
      <w:r w:rsidRPr="00551AA4">
        <w:rPr>
          <w:rFonts w:ascii="Palatino Linotype" w:hAnsi="Palatino Linotype"/>
          <w:sz w:val="22"/>
        </w:rPr>
        <w:t>bằng oxi dư thu được N</w:t>
      </w:r>
      <w:r w:rsidRPr="00551AA4">
        <w:rPr>
          <w:rFonts w:ascii="Palatino Linotype" w:hAnsi="Palatino Linotype"/>
          <w:sz w:val="22"/>
          <w:vertAlign w:val="subscript"/>
        </w:rPr>
        <w:t>2</w:t>
      </w:r>
      <w:r w:rsidRPr="00551AA4">
        <w:rPr>
          <w:rFonts w:ascii="Palatino Linotype" w:hAnsi="Palatino Linotype"/>
          <w:sz w:val="22"/>
        </w:rPr>
        <w:t>; 1,12 lít CO</w:t>
      </w:r>
      <w:r w:rsidRPr="00551AA4">
        <w:rPr>
          <w:rFonts w:ascii="Palatino Linotype" w:hAnsi="Palatino Linotype"/>
          <w:sz w:val="22"/>
          <w:vertAlign w:val="subscript"/>
        </w:rPr>
        <w:t>2</w:t>
      </w:r>
      <w:r w:rsidRPr="00551AA4">
        <w:rPr>
          <w:rFonts w:ascii="Palatino Linotype" w:hAnsi="Palatino Linotype"/>
          <w:sz w:val="22"/>
        </w:rPr>
        <w:t xml:space="preserve"> (đktc) và 0,99 gam H</w:t>
      </w:r>
      <w:r w:rsidRPr="00551AA4">
        <w:rPr>
          <w:rFonts w:ascii="Palatino Linotype" w:hAnsi="Palatino Linotype"/>
          <w:sz w:val="22"/>
          <w:vertAlign w:val="subscript"/>
        </w:rPr>
        <w:t>2</w:t>
      </w:r>
      <w:r w:rsidRPr="00551AA4">
        <w:rPr>
          <w:rFonts w:ascii="Palatino Linotype" w:hAnsi="Palatino Linotype"/>
          <w:sz w:val="22"/>
        </w:rPr>
        <w:t xml:space="preserve">O. Cho 29,25 gam </w:t>
      </w:r>
      <w:r w:rsidRPr="00551AA4">
        <w:rPr>
          <w:rFonts w:ascii="Palatino Linotype" w:hAnsi="Palatino Linotype"/>
          <w:b/>
          <w:sz w:val="22"/>
        </w:rPr>
        <w:t xml:space="preserve">X </w:t>
      </w:r>
      <w:r w:rsidRPr="00551AA4">
        <w:rPr>
          <w:rFonts w:ascii="Palatino Linotype" w:hAnsi="Palatino Linotype"/>
          <w:sz w:val="22"/>
        </w:rPr>
        <w:t>vào V lít dung dịch H</w:t>
      </w:r>
      <w:r w:rsidRPr="00551AA4">
        <w:rPr>
          <w:rFonts w:ascii="Palatino Linotype" w:hAnsi="Palatino Linotype"/>
          <w:sz w:val="22"/>
          <w:vertAlign w:val="subscript"/>
        </w:rPr>
        <w:t>2</w:t>
      </w:r>
      <w:r w:rsidRPr="00551AA4">
        <w:rPr>
          <w:rFonts w:ascii="Palatino Linotype" w:hAnsi="Palatino Linotype"/>
          <w:sz w:val="22"/>
        </w:rPr>
        <w:t>SO</w:t>
      </w:r>
      <w:r w:rsidRPr="00551AA4">
        <w:rPr>
          <w:rFonts w:ascii="Palatino Linotype" w:hAnsi="Palatino Linotype"/>
          <w:sz w:val="22"/>
          <w:vertAlign w:val="subscript"/>
        </w:rPr>
        <w:t>4</w:t>
      </w:r>
      <w:r w:rsidRPr="00551AA4">
        <w:rPr>
          <w:rFonts w:ascii="Palatino Linotype" w:hAnsi="Palatino Linotype"/>
          <w:sz w:val="22"/>
        </w:rPr>
        <w:t xml:space="preserve"> 0,1M thu được dung dịch </w:t>
      </w:r>
      <w:r w:rsidRPr="00551AA4">
        <w:rPr>
          <w:rFonts w:ascii="Palatino Linotype" w:hAnsi="Palatino Linotype"/>
          <w:b/>
          <w:sz w:val="22"/>
        </w:rPr>
        <w:t>Y</w:t>
      </w:r>
      <w:r w:rsidRPr="00551AA4">
        <w:rPr>
          <w:rFonts w:ascii="Palatino Linotype" w:hAnsi="Palatino Linotype"/>
          <w:sz w:val="22"/>
        </w:rPr>
        <w:t xml:space="preserve">. </w:t>
      </w:r>
      <w:r w:rsidRPr="00551AA4">
        <w:rPr>
          <w:rFonts w:ascii="Palatino Linotype" w:hAnsi="Palatino Linotype"/>
          <w:b/>
          <w:sz w:val="22"/>
        </w:rPr>
        <w:t xml:space="preserve">Y </w:t>
      </w:r>
      <w:r w:rsidRPr="00551AA4">
        <w:rPr>
          <w:rFonts w:ascii="Palatino Linotype" w:hAnsi="Palatino Linotype"/>
          <w:sz w:val="22"/>
        </w:rPr>
        <w:t xml:space="preserve">phản ứng vừa đủ với 100 ml dung dịch hỗn hợp NaOH 2M và KOH 2,5M thu được dung dịch chứa a gam muối. Các phản ứng xảy ra hoàn toàn. Giá trị của a là </w:t>
      </w:r>
    </w:p>
    <w:p w:rsidR="00D3263F" w:rsidRDefault="00CA5F80" w:rsidP="00FF302E">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62,55.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70,11. </w:t>
      </w:r>
      <w:r w:rsidR="00F93AAD" w:rsidRPr="00551AA4">
        <w:rPr>
          <w:rFonts w:ascii="Palatino Linotype" w:hAnsi="Palatino Linotype"/>
          <w:sz w:val="22"/>
        </w:rPr>
        <w:tab/>
      </w:r>
      <w:r w:rsidR="007103BE" w:rsidRPr="009E4FCF">
        <w:rPr>
          <w:rFonts w:ascii="Palatino Linotype" w:hAnsi="Palatino Linotype"/>
          <w:b/>
          <w:color w:val="FF0000"/>
          <w:sz w:val="22"/>
        </w:rPr>
        <w:t>C.</w:t>
      </w:r>
      <w:r w:rsidR="00F93AAD" w:rsidRPr="009E4FCF">
        <w:rPr>
          <w:rFonts w:ascii="Palatino Linotype" w:hAnsi="Palatino Linotype"/>
          <w:b/>
          <w:color w:val="FF0000"/>
          <w:sz w:val="22"/>
        </w:rPr>
        <w:t xml:space="preserve"> </w:t>
      </w:r>
      <w:r w:rsidR="00F93AAD" w:rsidRPr="009E4FCF">
        <w:rPr>
          <w:rFonts w:ascii="Palatino Linotype" w:hAnsi="Palatino Linotype"/>
          <w:color w:val="FF0000"/>
          <w:sz w:val="22"/>
        </w:rPr>
        <w:t xml:space="preserve">52,95.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42,45.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Default="009E4FCF" w:rsidP="009E4FCF">
      <w:pPr>
        <w:pStyle w:val="ListParagraph"/>
        <w:numPr>
          <w:ilvl w:val="0"/>
          <w:numId w:val="3"/>
        </w:numPr>
        <w:spacing w:after="0" w:line="276" w:lineRule="auto"/>
        <w:ind w:right="0"/>
        <w:rPr>
          <w:rFonts w:ascii="Palatino Linotype" w:hAnsi="Palatino Linotype"/>
          <w:sz w:val="22"/>
        </w:rPr>
      </w:pPr>
      <w:r w:rsidRPr="009E4FCF">
        <w:rPr>
          <w:rFonts w:ascii="Palatino Linotype" w:hAnsi="Palatino Linotype"/>
          <w:position w:val="-12"/>
          <w:sz w:val="22"/>
        </w:rPr>
        <w:object w:dxaOrig="1480" w:dyaOrig="360">
          <v:shape id="_x0000_i1042" type="#_x0000_t75" style="width:74.25pt;height:18pt" o:ole="">
            <v:imagedata r:id="rId59" o:title=""/>
          </v:shape>
          <o:OLEObject Type="Embed" ProgID="Equation.DSMT4" ShapeID="_x0000_i1042" DrawAspect="Content" ObjectID="_1647114561" r:id="rId60"/>
        </w:object>
      </w:r>
      <w:r>
        <w:rPr>
          <w:rFonts w:ascii="Palatino Linotype" w:hAnsi="Palatino Linotype"/>
          <w:sz w:val="22"/>
        </w:rPr>
        <w:t xml:space="preserve">X: 1 nhóm –COOH, no, mạch hở </w:t>
      </w:r>
      <w:r w:rsidRPr="009E4FCF">
        <w:rPr>
          <w:rFonts w:ascii="Palatino Linotype" w:hAnsi="Palatino Linotype"/>
          <w:position w:val="-12"/>
          <w:sz w:val="22"/>
        </w:rPr>
        <w:object w:dxaOrig="3180" w:dyaOrig="380">
          <v:shape id="_x0000_i1043" type="#_x0000_t75" style="width:159pt;height:18.75pt" o:ole="">
            <v:imagedata r:id="rId61" o:title=""/>
          </v:shape>
          <o:OLEObject Type="Embed" ProgID="Equation.DSMT4" ShapeID="_x0000_i1043" DrawAspect="Content" ObjectID="_1647114562" r:id="rId62"/>
        </w:object>
      </w:r>
    </w:p>
    <w:p w:rsidR="009E4FCF" w:rsidRPr="009E4FCF" w:rsidRDefault="009E4FCF" w:rsidP="009E4FCF">
      <w:pPr>
        <w:pStyle w:val="ListParagraph"/>
        <w:numPr>
          <w:ilvl w:val="0"/>
          <w:numId w:val="3"/>
        </w:numPr>
        <w:spacing w:after="0" w:line="276" w:lineRule="auto"/>
        <w:ind w:right="0"/>
        <w:rPr>
          <w:rFonts w:ascii="Palatino Linotype" w:hAnsi="Palatino Linotype"/>
          <w:sz w:val="22"/>
        </w:rPr>
      </w:pPr>
      <w:r w:rsidRPr="009E4FCF">
        <w:rPr>
          <w:rFonts w:ascii="Palatino Linotype" w:hAnsi="Palatino Linotype"/>
          <w:position w:val="-74"/>
          <w:sz w:val="22"/>
        </w:rPr>
        <w:object w:dxaOrig="4520" w:dyaOrig="1600">
          <v:shape id="_x0000_i1044" type="#_x0000_t75" style="width:225.75pt;height:80.25pt" o:ole="">
            <v:imagedata r:id="rId63" o:title=""/>
          </v:shape>
          <o:OLEObject Type="Embed" ProgID="Equation.DSMT4" ShapeID="_x0000_i1044" DrawAspect="Content" ObjectID="_1647114563" r:id="rId64"/>
        </w:object>
      </w:r>
    </w:p>
    <w:p w:rsidR="00D3263F" w:rsidRPr="00551AA4" w:rsidRDefault="00F93AAD" w:rsidP="00FF302E">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8:</w:t>
      </w:r>
      <w:r w:rsidRPr="00551AA4">
        <w:rPr>
          <w:rFonts w:ascii="Palatino Linotype" w:hAnsi="Palatino Linotype"/>
          <w:sz w:val="22"/>
        </w:rPr>
        <w:t xml:space="preserve"> Điện phân dung dịch hỗn hợp NaCl và 0,05 mol CuSO</w:t>
      </w:r>
      <w:r w:rsidRPr="00551AA4">
        <w:rPr>
          <w:rFonts w:ascii="Palatino Linotype" w:hAnsi="Palatino Linotype"/>
          <w:sz w:val="22"/>
          <w:vertAlign w:val="subscript"/>
        </w:rPr>
        <w:t>4</w:t>
      </w:r>
      <w:r w:rsidRPr="00551AA4">
        <w:rPr>
          <w:rFonts w:ascii="Palatino Linotype" w:hAnsi="Palatino Linotype"/>
          <w:sz w:val="22"/>
        </w:rPr>
        <w:t xml:space="preserve"> bằng dòng điện 1 chiều có cường độ 2A (điện cực trơ, có màng ngăn). Sau thời gian t giây thì ngừng điện phân, thu được khí ở hai điện cực có tổng thể tích là 2,352 lít (đktc) và dung dịch X. Dung dịch X hòa tan tối đa 2,04 gam Al</w:t>
      </w:r>
      <w:r w:rsidRPr="00551AA4">
        <w:rPr>
          <w:rFonts w:ascii="Palatino Linotype" w:hAnsi="Palatino Linotype"/>
          <w:sz w:val="22"/>
          <w:vertAlign w:val="subscript"/>
        </w:rPr>
        <w:t>2</w:t>
      </w:r>
      <w:r w:rsidRPr="00551AA4">
        <w:rPr>
          <w:rFonts w:ascii="Palatino Linotype" w:hAnsi="Palatino Linotype"/>
          <w:sz w:val="22"/>
        </w:rPr>
        <w:t>O</w:t>
      </w:r>
      <w:r w:rsidRPr="00551AA4">
        <w:rPr>
          <w:rFonts w:ascii="Palatino Linotype" w:hAnsi="Palatino Linotype"/>
          <w:sz w:val="22"/>
          <w:vertAlign w:val="subscript"/>
        </w:rPr>
        <w:t>3</w:t>
      </w:r>
      <w:r w:rsidRPr="00551AA4">
        <w:rPr>
          <w:rFonts w:ascii="Palatino Linotype" w:hAnsi="Palatino Linotype"/>
          <w:sz w:val="22"/>
        </w:rPr>
        <w:t xml:space="preserve">. Giả sử hiệu suất điện phân là 100%, các khí sinh ra không tan trong dung dịch. Giá trị của t là </w:t>
      </w:r>
    </w:p>
    <w:p w:rsidR="00D3263F" w:rsidRDefault="00CA5F80" w:rsidP="00FF302E">
      <w:pPr>
        <w:tabs>
          <w:tab w:val="left" w:pos="284"/>
          <w:tab w:val="left" w:pos="2835"/>
          <w:tab w:val="center" w:pos="2911"/>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9408.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9650.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8685. </w:t>
      </w:r>
      <w:r w:rsidR="00F93AAD" w:rsidRPr="00551AA4">
        <w:rPr>
          <w:rFonts w:ascii="Palatino Linotype" w:hAnsi="Palatino Linotype"/>
          <w:sz w:val="22"/>
        </w:rPr>
        <w:tab/>
      </w:r>
      <w:r w:rsidR="007103BE" w:rsidRPr="00C92ADD">
        <w:rPr>
          <w:rFonts w:ascii="Palatino Linotype" w:hAnsi="Palatino Linotype"/>
          <w:b/>
          <w:color w:val="FF0000"/>
          <w:sz w:val="22"/>
        </w:rPr>
        <w:t>D.</w:t>
      </w:r>
      <w:r w:rsidR="00F93AAD" w:rsidRPr="00C92ADD">
        <w:rPr>
          <w:rFonts w:ascii="Palatino Linotype" w:hAnsi="Palatino Linotype"/>
          <w:b/>
          <w:color w:val="FF0000"/>
          <w:sz w:val="22"/>
        </w:rPr>
        <w:t xml:space="preserve"> </w:t>
      </w:r>
      <w:r w:rsidR="00F93AAD" w:rsidRPr="00C92ADD">
        <w:rPr>
          <w:rFonts w:ascii="Palatino Linotype" w:hAnsi="Palatino Linotype"/>
          <w:color w:val="FF0000"/>
          <w:sz w:val="22"/>
        </w:rPr>
        <w:t xml:space="preserve">7720.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Default="00C17D6C" w:rsidP="00C17D6C">
      <w:pPr>
        <w:pStyle w:val="ListParagraph"/>
        <w:numPr>
          <w:ilvl w:val="0"/>
          <w:numId w:val="3"/>
        </w:numPr>
        <w:spacing w:after="0" w:line="276" w:lineRule="auto"/>
        <w:ind w:right="0"/>
        <w:rPr>
          <w:rFonts w:ascii="Palatino Linotype" w:hAnsi="Palatino Linotype"/>
          <w:sz w:val="22"/>
        </w:rPr>
      </w:pPr>
      <w:r w:rsidRPr="00C17D6C">
        <w:rPr>
          <w:rFonts w:ascii="Palatino Linotype" w:hAnsi="Palatino Linotype"/>
          <w:position w:val="-34"/>
          <w:sz w:val="22"/>
        </w:rPr>
        <w:object w:dxaOrig="2000" w:dyaOrig="800">
          <v:shape id="_x0000_i1045" type="#_x0000_t75" style="width:99.75pt;height:39.75pt" o:ole="">
            <v:imagedata r:id="rId65" o:title=""/>
          </v:shape>
          <o:OLEObject Type="Embed" ProgID="Equation.DSMT4" ShapeID="_x0000_i1045" DrawAspect="Content" ObjectID="_1647114564" r:id="rId66"/>
        </w:object>
      </w:r>
      <w:r>
        <w:rPr>
          <w:rFonts w:ascii="Palatino Linotype" w:hAnsi="Palatino Linotype"/>
          <w:sz w:val="22"/>
        </w:rPr>
        <w:t>Al</w:t>
      </w:r>
      <w:r>
        <w:rPr>
          <w:rFonts w:ascii="Palatino Linotype" w:hAnsi="Palatino Linotype"/>
          <w:sz w:val="22"/>
          <w:vertAlign w:val="subscript"/>
        </w:rPr>
        <w:t>2</w:t>
      </w:r>
      <w:r>
        <w:rPr>
          <w:rFonts w:ascii="Palatino Linotype" w:hAnsi="Palatino Linotype"/>
          <w:sz w:val="22"/>
        </w:rPr>
        <w:t>O</w:t>
      </w:r>
      <w:r>
        <w:rPr>
          <w:rFonts w:ascii="Palatino Linotype" w:hAnsi="Palatino Linotype"/>
          <w:sz w:val="22"/>
          <w:vertAlign w:val="subscript"/>
        </w:rPr>
        <w:t>3</w:t>
      </w:r>
      <w:r>
        <w:rPr>
          <w:rFonts w:ascii="Palatino Linotype" w:hAnsi="Palatino Linotype"/>
          <w:sz w:val="22"/>
        </w:rPr>
        <w:t xml:space="preserve"> bị hòa tan bởi NaOH</w:t>
      </w:r>
    </w:p>
    <w:p w:rsidR="00C17D6C" w:rsidRDefault="00C92ADD" w:rsidP="00C17D6C">
      <w:pPr>
        <w:pStyle w:val="ListParagraph"/>
        <w:numPr>
          <w:ilvl w:val="0"/>
          <w:numId w:val="3"/>
        </w:numPr>
        <w:spacing w:after="0" w:line="276" w:lineRule="auto"/>
        <w:ind w:right="0"/>
        <w:rPr>
          <w:rFonts w:ascii="Palatino Linotype" w:hAnsi="Palatino Linotype"/>
          <w:sz w:val="22"/>
        </w:rPr>
      </w:pPr>
      <w:r w:rsidRPr="00C92ADD">
        <w:rPr>
          <w:rFonts w:ascii="Palatino Linotype" w:hAnsi="Palatino Linotype"/>
          <w:position w:val="-12"/>
          <w:sz w:val="22"/>
        </w:rPr>
        <w:object w:dxaOrig="5620" w:dyaOrig="420">
          <v:shape id="_x0000_i1046" type="#_x0000_t75" style="width:281.25pt;height:21pt" o:ole="">
            <v:imagedata r:id="rId67" o:title=""/>
          </v:shape>
          <o:OLEObject Type="Embed" ProgID="Equation.DSMT4" ShapeID="_x0000_i1046" DrawAspect="Content" ObjectID="_1647114565" r:id="rId68"/>
        </w:object>
      </w:r>
    </w:p>
    <w:p w:rsidR="00C17D6C" w:rsidRPr="00C17D6C" w:rsidRDefault="00C92ADD" w:rsidP="00C17D6C">
      <w:pPr>
        <w:pStyle w:val="ListParagraph"/>
        <w:numPr>
          <w:ilvl w:val="0"/>
          <w:numId w:val="3"/>
        </w:numPr>
        <w:spacing w:after="0" w:line="276" w:lineRule="auto"/>
        <w:ind w:right="0"/>
        <w:rPr>
          <w:rFonts w:ascii="Palatino Linotype" w:hAnsi="Palatino Linotype"/>
          <w:sz w:val="22"/>
        </w:rPr>
      </w:pPr>
      <w:r w:rsidRPr="00C92ADD">
        <w:rPr>
          <w:rFonts w:ascii="Palatino Linotype" w:hAnsi="Palatino Linotype"/>
          <w:position w:val="-34"/>
          <w:sz w:val="22"/>
        </w:rPr>
        <w:object w:dxaOrig="8640" w:dyaOrig="800">
          <v:shape id="_x0000_i1047" type="#_x0000_t75" style="width:6in;height:39.75pt" o:ole="">
            <v:imagedata r:id="rId69" o:title=""/>
          </v:shape>
          <o:OLEObject Type="Embed" ProgID="Equation.DSMT4" ShapeID="_x0000_i1047" DrawAspect="Content" ObjectID="_1647114566" r:id="rId70"/>
        </w:object>
      </w:r>
    </w:p>
    <w:p w:rsidR="00D3263F" w:rsidRPr="00551AA4" w:rsidRDefault="00F93AAD" w:rsidP="00FF302E">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79:</w:t>
      </w:r>
      <w:r w:rsidRPr="00551AA4">
        <w:rPr>
          <w:rFonts w:ascii="Palatino Linotype" w:hAnsi="Palatino Linotype"/>
          <w:sz w:val="22"/>
        </w:rPr>
        <w:t xml:space="preserve"> Hỗn hợp </w:t>
      </w:r>
      <w:r w:rsidRPr="00551AA4">
        <w:rPr>
          <w:rFonts w:ascii="Palatino Linotype" w:hAnsi="Palatino Linotype"/>
          <w:b/>
          <w:sz w:val="22"/>
        </w:rPr>
        <w:t xml:space="preserve">A </w:t>
      </w:r>
      <w:r w:rsidRPr="00551AA4">
        <w:rPr>
          <w:rFonts w:ascii="Palatino Linotype" w:hAnsi="Palatino Linotype"/>
          <w:sz w:val="22"/>
        </w:rPr>
        <w:t xml:space="preserve">gồm pentapeptit </w:t>
      </w:r>
      <w:r w:rsidRPr="00551AA4">
        <w:rPr>
          <w:rFonts w:ascii="Palatino Linotype" w:hAnsi="Palatino Linotype"/>
          <w:b/>
          <w:sz w:val="22"/>
        </w:rPr>
        <w:t xml:space="preserve">X </w:t>
      </w:r>
      <w:r w:rsidRPr="00551AA4">
        <w:rPr>
          <w:rFonts w:ascii="Palatino Linotype" w:hAnsi="Palatino Linotype"/>
          <w:sz w:val="22"/>
        </w:rPr>
        <w:t xml:space="preserve">và hexapeptit </w:t>
      </w:r>
      <w:r w:rsidRPr="00551AA4">
        <w:rPr>
          <w:rFonts w:ascii="Palatino Linotype" w:hAnsi="Palatino Linotype"/>
          <w:b/>
          <w:sz w:val="22"/>
        </w:rPr>
        <w:t xml:space="preserve">Y </w:t>
      </w:r>
      <w:r w:rsidRPr="00551AA4">
        <w:rPr>
          <w:rFonts w:ascii="Palatino Linotype" w:hAnsi="Palatino Linotype"/>
          <w:sz w:val="22"/>
        </w:rPr>
        <w:t xml:space="preserve">đều mạch hở. Thủy phân peptit </w:t>
      </w:r>
      <w:r w:rsidRPr="00551AA4">
        <w:rPr>
          <w:rFonts w:ascii="Palatino Linotype" w:hAnsi="Palatino Linotype"/>
          <w:b/>
          <w:sz w:val="22"/>
        </w:rPr>
        <w:t xml:space="preserve">X </w:t>
      </w:r>
      <w:r w:rsidRPr="00551AA4">
        <w:rPr>
          <w:rFonts w:ascii="Palatino Linotype" w:hAnsi="Palatino Linotype"/>
          <w:sz w:val="22"/>
        </w:rPr>
        <w:t xml:space="preserve">hoặc </w:t>
      </w:r>
      <w:r w:rsidRPr="00551AA4">
        <w:rPr>
          <w:rFonts w:ascii="Palatino Linotype" w:hAnsi="Palatino Linotype"/>
          <w:b/>
          <w:sz w:val="22"/>
        </w:rPr>
        <w:t xml:space="preserve">Y </w:t>
      </w:r>
      <w:r w:rsidRPr="00551AA4">
        <w:rPr>
          <w:rFonts w:ascii="Palatino Linotype" w:hAnsi="Palatino Linotype"/>
          <w:sz w:val="22"/>
        </w:rPr>
        <w:t xml:space="preserve">đều thu được Gly và Ala. Thủy phân 17,4 gam hỗn hợp </w:t>
      </w:r>
      <w:r w:rsidRPr="00551AA4">
        <w:rPr>
          <w:rFonts w:ascii="Palatino Linotype" w:hAnsi="Palatino Linotype"/>
          <w:b/>
          <w:sz w:val="22"/>
        </w:rPr>
        <w:t xml:space="preserve">A </w:t>
      </w:r>
      <w:r w:rsidRPr="00551AA4">
        <w:rPr>
          <w:rFonts w:ascii="Palatino Linotype" w:hAnsi="Palatino Linotype"/>
          <w:sz w:val="22"/>
        </w:rPr>
        <w:t xml:space="preserve">bằng dung dịch NaOH vừa đủ, đun nóng. Cô cạn dung dịch sau pứ thu được chất rắn </w:t>
      </w:r>
      <w:r w:rsidR="007103BE" w:rsidRPr="007103BE">
        <w:rPr>
          <w:rFonts w:ascii="Palatino Linotype" w:hAnsi="Palatino Linotype"/>
          <w:b/>
          <w:color w:val="auto"/>
          <w:sz w:val="22"/>
        </w:rPr>
        <w:t>B.</w:t>
      </w:r>
      <w:r w:rsidRPr="007103BE">
        <w:rPr>
          <w:rFonts w:ascii="Palatino Linotype" w:hAnsi="Palatino Linotype"/>
          <w:b/>
          <w:color w:val="auto"/>
          <w:sz w:val="22"/>
        </w:rPr>
        <w:t xml:space="preserve"> </w:t>
      </w:r>
      <w:r w:rsidRPr="00551AA4">
        <w:rPr>
          <w:rFonts w:ascii="Palatino Linotype" w:hAnsi="Palatino Linotype"/>
          <w:sz w:val="22"/>
        </w:rPr>
        <w:t xml:space="preserve">Đốt cháy toàn bộ </w:t>
      </w:r>
      <w:r w:rsidRPr="00551AA4">
        <w:rPr>
          <w:rFonts w:ascii="Palatino Linotype" w:hAnsi="Palatino Linotype"/>
          <w:b/>
          <w:sz w:val="22"/>
        </w:rPr>
        <w:t xml:space="preserve">B </w:t>
      </w:r>
      <w:r w:rsidRPr="00551AA4">
        <w:rPr>
          <w:rFonts w:ascii="Palatino Linotype" w:hAnsi="Palatino Linotype"/>
          <w:sz w:val="22"/>
        </w:rPr>
        <w:t>với oxi dư thu được 13,78 gam Na</w:t>
      </w:r>
      <w:r w:rsidRPr="00551AA4">
        <w:rPr>
          <w:rFonts w:ascii="Palatino Linotype" w:hAnsi="Palatino Linotype"/>
          <w:sz w:val="22"/>
          <w:vertAlign w:val="subscript"/>
        </w:rPr>
        <w:t>2</w:t>
      </w:r>
      <w:r w:rsidRPr="00551AA4">
        <w:rPr>
          <w:rFonts w:ascii="Palatino Linotype" w:hAnsi="Palatino Linotype"/>
          <w:sz w:val="22"/>
        </w:rPr>
        <w:t>CO</w:t>
      </w:r>
      <w:r w:rsidRPr="00551AA4">
        <w:rPr>
          <w:rFonts w:ascii="Palatino Linotype" w:hAnsi="Palatino Linotype"/>
          <w:sz w:val="22"/>
          <w:vertAlign w:val="subscript"/>
        </w:rPr>
        <w:t>3</w:t>
      </w:r>
      <w:r w:rsidRPr="00551AA4">
        <w:rPr>
          <w:rFonts w:ascii="Palatino Linotype" w:hAnsi="Palatino Linotype"/>
          <w:sz w:val="22"/>
        </w:rPr>
        <w:t xml:space="preserve"> và 37,6 gam hỗn hợp gồm CO</w:t>
      </w:r>
      <w:r w:rsidRPr="00551AA4">
        <w:rPr>
          <w:rFonts w:ascii="Palatino Linotype" w:hAnsi="Palatino Linotype"/>
          <w:sz w:val="22"/>
          <w:vertAlign w:val="subscript"/>
        </w:rPr>
        <w:t>2</w:t>
      </w:r>
      <w:r w:rsidRPr="00551AA4">
        <w:rPr>
          <w:rFonts w:ascii="Palatino Linotype" w:hAnsi="Palatino Linotype"/>
          <w:sz w:val="22"/>
        </w:rPr>
        <w:t>, H</w:t>
      </w:r>
      <w:r w:rsidRPr="00551AA4">
        <w:rPr>
          <w:rFonts w:ascii="Palatino Linotype" w:hAnsi="Palatino Linotype"/>
          <w:sz w:val="22"/>
          <w:vertAlign w:val="subscript"/>
        </w:rPr>
        <w:t>2</w:t>
      </w:r>
      <w:r w:rsidRPr="00551AA4">
        <w:rPr>
          <w:rFonts w:ascii="Palatino Linotype" w:hAnsi="Palatino Linotype"/>
          <w:sz w:val="22"/>
        </w:rPr>
        <w:t>O và N</w:t>
      </w:r>
      <w:r w:rsidRPr="00551AA4">
        <w:rPr>
          <w:rFonts w:ascii="Palatino Linotype" w:hAnsi="Palatino Linotype"/>
          <w:sz w:val="22"/>
          <w:vertAlign w:val="subscript"/>
        </w:rPr>
        <w:t>2</w:t>
      </w:r>
      <w:r w:rsidRPr="00551AA4">
        <w:rPr>
          <w:rFonts w:ascii="Palatino Linotype" w:hAnsi="Palatino Linotype"/>
          <w:sz w:val="22"/>
        </w:rPr>
        <w:t>. Các phản ứng xảy ra hoàn toàn. Phần trăm</w:t>
      </w:r>
      <w:r w:rsidR="00CA5F80">
        <w:rPr>
          <w:rFonts w:ascii="Palatino Linotype" w:hAnsi="Palatino Linotype"/>
          <w:sz w:val="22"/>
        </w:rPr>
        <w:t xml:space="preserve"> </w:t>
      </w:r>
      <w:r w:rsidRPr="00551AA4">
        <w:rPr>
          <w:rFonts w:ascii="Palatino Linotype" w:hAnsi="Palatino Linotype"/>
          <w:sz w:val="22"/>
        </w:rPr>
        <w:t xml:space="preserve">khối lượng của </w:t>
      </w:r>
      <w:r w:rsidRPr="00551AA4">
        <w:rPr>
          <w:rFonts w:ascii="Palatino Linotype" w:hAnsi="Palatino Linotype"/>
          <w:b/>
          <w:sz w:val="22"/>
        </w:rPr>
        <w:t xml:space="preserve">Y </w:t>
      </w:r>
      <w:r w:rsidRPr="00551AA4">
        <w:rPr>
          <w:rFonts w:ascii="Palatino Linotype" w:hAnsi="Palatino Linotype"/>
          <w:sz w:val="22"/>
        </w:rPr>
        <w:t xml:space="preserve">trong </w:t>
      </w:r>
      <w:r w:rsidRPr="00551AA4">
        <w:rPr>
          <w:rFonts w:ascii="Palatino Linotype" w:hAnsi="Palatino Linotype"/>
          <w:b/>
          <w:sz w:val="22"/>
        </w:rPr>
        <w:t xml:space="preserve">A gần nhất </w:t>
      </w:r>
      <w:r w:rsidRPr="00551AA4">
        <w:rPr>
          <w:rFonts w:ascii="Palatino Linotype" w:hAnsi="Palatino Linotype"/>
          <w:sz w:val="22"/>
        </w:rPr>
        <w:t xml:space="preserve">với giá trị nào sau đây? </w:t>
      </w:r>
    </w:p>
    <w:p w:rsidR="00D3263F" w:rsidRDefault="00CA5F80" w:rsidP="00FF302E">
      <w:pPr>
        <w:tabs>
          <w:tab w:val="left" w:pos="284"/>
          <w:tab w:val="left" w:pos="2835"/>
          <w:tab w:val="center" w:pos="2889"/>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Pr>
          <w:rFonts w:ascii="Palatino Linotype" w:hAnsi="Palatino Linotype"/>
          <w:sz w:val="22"/>
        </w:rPr>
        <w:tab/>
      </w:r>
      <w:r w:rsidR="007103BE" w:rsidRPr="007103BE">
        <w:rPr>
          <w:rFonts w:ascii="Palatino Linotype" w:hAnsi="Palatino Linotype"/>
          <w:b/>
          <w:color w:val="0070C0"/>
          <w:sz w:val="22"/>
        </w:rPr>
        <w:t>A.</w:t>
      </w:r>
      <w:r w:rsidR="00F93AAD" w:rsidRPr="00551AA4">
        <w:rPr>
          <w:rFonts w:ascii="Palatino Linotype" w:hAnsi="Palatino Linotype"/>
          <w:b/>
          <w:sz w:val="22"/>
        </w:rPr>
        <w:t xml:space="preserve"> </w:t>
      </w:r>
      <w:r w:rsidR="00F93AAD" w:rsidRPr="00551AA4">
        <w:rPr>
          <w:rFonts w:ascii="Palatino Linotype" w:hAnsi="Palatino Linotype"/>
          <w:sz w:val="22"/>
        </w:rPr>
        <w:t xml:space="preserve">86%. </w:t>
      </w:r>
      <w:r w:rsidR="00F93AAD" w:rsidRPr="00551AA4">
        <w:rPr>
          <w:rFonts w:ascii="Palatino Linotype" w:hAnsi="Palatino Linotype"/>
          <w:sz w:val="22"/>
        </w:rPr>
        <w:tab/>
      </w:r>
      <w:r w:rsidR="007103BE" w:rsidRPr="00321FE9">
        <w:rPr>
          <w:rFonts w:ascii="Palatino Linotype" w:hAnsi="Palatino Linotype"/>
          <w:b/>
          <w:color w:val="FF0000"/>
          <w:sz w:val="22"/>
        </w:rPr>
        <w:t>B.</w:t>
      </w:r>
      <w:r w:rsidR="00F93AAD" w:rsidRPr="00321FE9">
        <w:rPr>
          <w:rFonts w:ascii="Palatino Linotype" w:hAnsi="Palatino Linotype"/>
          <w:b/>
          <w:color w:val="FF0000"/>
          <w:sz w:val="22"/>
        </w:rPr>
        <w:t xml:space="preserve"> </w:t>
      </w:r>
      <w:r w:rsidR="00F93AAD" w:rsidRPr="00321FE9">
        <w:rPr>
          <w:rFonts w:ascii="Palatino Linotype" w:hAnsi="Palatino Linotype"/>
          <w:color w:val="FF0000"/>
          <w:sz w:val="22"/>
        </w:rPr>
        <w:t xml:space="preserve">24%.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19%.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95%.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Default="00321FE9" w:rsidP="00C92ADD">
      <w:pPr>
        <w:pStyle w:val="ListParagraph"/>
        <w:numPr>
          <w:ilvl w:val="0"/>
          <w:numId w:val="3"/>
        </w:numPr>
        <w:spacing w:after="0" w:line="276" w:lineRule="auto"/>
        <w:ind w:right="0"/>
        <w:rPr>
          <w:rFonts w:ascii="Palatino Linotype" w:hAnsi="Palatino Linotype"/>
          <w:sz w:val="22"/>
        </w:rPr>
      </w:pPr>
      <w:r>
        <w:rPr>
          <w:rFonts w:ascii="Palatino Linotype" w:hAnsi="Palatino Linotype"/>
          <w:sz w:val="22"/>
        </w:rPr>
        <w:t xml:space="preserve">Dồn chất: </w:t>
      </w:r>
      <w:r w:rsidR="00C92ADD" w:rsidRPr="00C92ADD">
        <w:rPr>
          <w:rFonts w:ascii="Palatino Linotype" w:hAnsi="Palatino Linotype"/>
          <w:position w:val="-56"/>
          <w:sz w:val="22"/>
        </w:rPr>
        <w:object w:dxaOrig="7839" w:dyaOrig="1240">
          <v:shape id="_x0000_i1048" type="#_x0000_t75" style="width:392.25pt;height:62.25pt" o:ole="">
            <v:imagedata r:id="rId71" o:title=""/>
          </v:shape>
          <o:OLEObject Type="Embed" ProgID="Equation.DSMT4" ShapeID="_x0000_i1048" DrawAspect="Content" ObjectID="_1647114567" r:id="rId72"/>
        </w:object>
      </w:r>
    </w:p>
    <w:p w:rsidR="00C92ADD" w:rsidRPr="00C92ADD" w:rsidRDefault="00C92ADD" w:rsidP="00C92ADD">
      <w:pPr>
        <w:pStyle w:val="ListParagraph"/>
        <w:numPr>
          <w:ilvl w:val="0"/>
          <w:numId w:val="3"/>
        </w:numPr>
        <w:spacing w:after="0" w:line="276" w:lineRule="auto"/>
        <w:ind w:right="0"/>
        <w:rPr>
          <w:rFonts w:ascii="Palatino Linotype" w:hAnsi="Palatino Linotype"/>
          <w:sz w:val="22"/>
        </w:rPr>
      </w:pPr>
      <w:r w:rsidRPr="00C92ADD">
        <w:rPr>
          <w:rFonts w:ascii="Palatino Linotype" w:hAnsi="Palatino Linotype"/>
          <w:position w:val="-34"/>
          <w:sz w:val="22"/>
        </w:rPr>
        <w:object w:dxaOrig="5980" w:dyaOrig="800">
          <v:shape id="_x0000_i1049" type="#_x0000_t75" style="width:299.25pt;height:39.75pt" o:ole="">
            <v:imagedata r:id="rId73" o:title=""/>
          </v:shape>
          <o:OLEObject Type="Embed" ProgID="Equation.DSMT4" ShapeID="_x0000_i1049" DrawAspect="Content" ObjectID="_1647114568" r:id="rId74"/>
        </w:object>
      </w:r>
    </w:p>
    <w:p w:rsidR="00D3263F" w:rsidRPr="00551AA4" w:rsidRDefault="00F93AAD" w:rsidP="00FF302E">
      <w:pPr>
        <w:tabs>
          <w:tab w:val="left" w:pos="284"/>
          <w:tab w:val="left" w:pos="2835"/>
          <w:tab w:val="left" w:pos="5387"/>
          <w:tab w:val="left" w:pos="7938"/>
        </w:tabs>
        <w:spacing w:after="0" w:line="276" w:lineRule="auto"/>
        <w:ind w:left="0" w:right="0" w:firstLine="0"/>
        <w:rPr>
          <w:rFonts w:ascii="Palatino Linotype" w:hAnsi="Palatino Linotype"/>
          <w:sz w:val="22"/>
        </w:rPr>
      </w:pPr>
      <w:r w:rsidRPr="007103BE">
        <w:rPr>
          <w:rFonts w:ascii="Palatino Linotype" w:hAnsi="Palatino Linotype"/>
          <w:b/>
          <w:color w:val="0070C0"/>
          <w:sz w:val="22"/>
        </w:rPr>
        <w:t>Câu 80:</w:t>
      </w:r>
      <w:r w:rsidRPr="00551AA4">
        <w:rPr>
          <w:rFonts w:ascii="Palatino Linotype" w:hAnsi="Palatino Linotype"/>
          <w:sz w:val="22"/>
        </w:rPr>
        <w:t xml:space="preserve"> Cho </w:t>
      </w:r>
      <w:r w:rsidRPr="00551AA4">
        <w:rPr>
          <w:rFonts w:ascii="Palatino Linotype" w:hAnsi="Palatino Linotype"/>
          <w:b/>
          <w:sz w:val="22"/>
        </w:rPr>
        <w:t xml:space="preserve">X </w:t>
      </w:r>
      <w:r w:rsidRPr="00551AA4">
        <w:rPr>
          <w:rFonts w:ascii="Palatino Linotype" w:hAnsi="Palatino Linotype"/>
          <w:sz w:val="22"/>
        </w:rPr>
        <w:t xml:space="preserve">và </w:t>
      </w:r>
      <w:r w:rsidRPr="00551AA4">
        <w:rPr>
          <w:rFonts w:ascii="Palatino Linotype" w:hAnsi="Palatino Linotype"/>
          <w:b/>
          <w:sz w:val="22"/>
        </w:rPr>
        <w:t xml:space="preserve">Y </w:t>
      </w:r>
      <w:r w:rsidRPr="00551AA4">
        <w:rPr>
          <w:rFonts w:ascii="Palatino Linotype" w:hAnsi="Palatino Linotype"/>
          <w:sz w:val="22"/>
        </w:rPr>
        <w:t>(M</w:t>
      </w:r>
      <w:r w:rsidRPr="00551AA4">
        <w:rPr>
          <w:rFonts w:ascii="Palatino Linotype" w:hAnsi="Palatino Linotype"/>
          <w:sz w:val="22"/>
          <w:vertAlign w:val="subscript"/>
        </w:rPr>
        <w:t>X</w:t>
      </w:r>
      <w:r w:rsidRPr="00551AA4">
        <w:rPr>
          <w:rFonts w:ascii="Palatino Linotype" w:hAnsi="Palatino Linotype"/>
          <w:sz w:val="22"/>
        </w:rPr>
        <w:t xml:space="preserve"> &lt; M</w:t>
      </w:r>
      <w:r w:rsidRPr="00551AA4">
        <w:rPr>
          <w:rFonts w:ascii="Palatino Linotype" w:hAnsi="Palatino Linotype"/>
          <w:sz w:val="22"/>
          <w:vertAlign w:val="subscript"/>
        </w:rPr>
        <w:t>Y</w:t>
      </w:r>
      <w:r w:rsidRPr="00551AA4">
        <w:rPr>
          <w:rFonts w:ascii="Palatino Linotype" w:hAnsi="Palatino Linotype"/>
          <w:sz w:val="22"/>
        </w:rPr>
        <w:t xml:space="preserve">) là hai este đều mạch hở, không phân nhánh và không chứa nhóm chức khác. Đốt cháy </w:t>
      </w:r>
      <w:r w:rsidRPr="00551AA4">
        <w:rPr>
          <w:rFonts w:ascii="Palatino Linotype" w:hAnsi="Palatino Linotype"/>
          <w:b/>
          <w:sz w:val="22"/>
        </w:rPr>
        <w:t xml:space="preserve">X </w:t>
      </w:r>
      <w:r w:rsidRPr="00551AA4">
        <w:rPr>
          <w:rFonts w:ascii="Palatino Linotype" w:hAnsi="Palatino Linotype"/>
          <w:sz w:val="22"/>
        </w:rPr>
        <w:t xml:space="preserve">cũng như </w:t>
      </w:r>
      <w:r w:rsidRPr="00551AA4">
        <w:rPr>
          <w:rFonts w:ascii="Palatino Linotype" w:hAnsi="Palatino Linotype"/>
          <w:b/>
          <w:sz w:val="22"/>
        </w:rPr>
        <w:t xml:space="preserve">Y </w:t>
      </w:r>
      <w:r w:rsidRPr="00551AA4">
        <w:rPr>
          <w:rFonts w:ascii="Palatino Linotype" w:hAnsi="Palatino Linotype"/>
          <w:sz w:val="22"/>
        </w:rPr>
        <w:t>với lượng oxi vừa đủ, luôn thu được CO</w:t>
      </w:r>
      <w:r w:rsidRPr="00551AA4">
        <w:rPr>
          <w:rFonts w:ascii="Palatino Linotype" w:hAnsi="Palatino Linotype"/>
          <w:sz w:val="22"/>
          <w:vertAlign w:val="subscript"/>
        </w:rPr>
        <w:t>2</w:t>
      </w:r>
      <w:r w:rsidRPr="00551AA4">
        <w:rPr>
          <w:rFonts w:ascii="Palatino Linotype" w:hAnsi="Palatino Linotype"/>
          <w:sz w:val="22"/>
        </w:rPr>
        <w:t xml:space="preserve"> có số mol bằng số mol O</w:t>
      </w:r>
      <w:r w:rsidRPr="00551AA4">
        <w:rPr>
          <w:rFonts w:ascii="Palatino Linotype" w:hAnsi="Palatino Linotype"/>
          <w:sz w:val="22"/>
          <w:vertAlign w:val="subscript"/>
        </w:rPr>
        <w:t>2</w:t>
      </w:r>
      <w:r w:rsidRPr="00551AA4">
        <w:rPr>
          <w:rFonts w:ascii="Palatino Linotype" w:hAnsi="Palatino Linotype"/>
          <w:sz w:val="22"/>
        </w:rPr>
        <w:t xml:space="preserve"> đã phản ứng. Đun nóng 15,12 gam hỗn hợp </w:t>
      </w:r>
      <w:r w:rsidRPr="00551AA4">
        <w:rPr>
          <w:rFonts w:ascii="Palatino Linotype" w:hAnsi="Palatino Linotype"/>
          <w:b/>
          <w:sz w:val="22"/>
        </w:rPr>
        <w:t xml:space="preserve">E </w:t>
      </w:r>
      <w:r w:rsidRPr="00551AA4">
        <w:rPr>
          <w:rFonts w:ascii="Palatino Linotype" w:hAnsi="Palatino Linotype"/>
          <w:sz w:val="22"/>
        </w:rPr>
        <w:t xml:space="preserve">chứa </w:t>
      </w:r>
      <w:r w:rsidRPr="00551AA4">
        <w:rPr>
          <w:rFonts w:ascii="Palatino Linotype" w:hAnsi="Palatino Linotype"/>
          <w:b/>
          <w:sz w:val="22"/>
        </w:rPr>
        <w:t>X</w:t>
      </w:r>
      <w:r w:rsidRPr="00551AA4">
        <w:rPr>
          <w:rFonts w:ascii="Palatino Linotype" w:hAnsi="Palatino Linotype"/>
          <w:sz w:val="22"/>
        </w:rPr>
        <w:t xml:space="preserve">, </w:t>
      </w:r>
      <w:r w:rsidRPr="00551AA4">
        <w:rPr>
          <w:rFonts w:ascii="Palatino Linotype" w:hAnsi="Palatino Linotype"/>
          <w:b/>
          <w:sz w:val="22"/>
        </w:rPr>
        <w:t xml:space="preserve">Y </w:t>
      </w:r>
      <w:r w:rsidRPr="00551AA4">
        <w:rPr>
          <w:rFonts w:ascii="Palatino Linotype" w:hAnsi="Palatino Linotype"/>
          <w:sz w:val="22"/>
        </w:rPr>
        <w:t xml:space="preserve">(số mol của </w:t>
      </w:r>
      <w:r w:rsidRPr="00551AA4">
        <w:rPr>
          <w:rFonts w:ascii="Palatino Linotype" w:hAnsi="Palatino Linotype"/>
          <w:b/>
          <w:sz w:val="22"/>
        </w:rPr>
        <w:t xml:space="preserve">X </w:t>
      </w:r>
      <w:r w:rsidRPr="00551AA4">
        <w:rPr>
          <w:rFonts w:ascii="Palatino Linotype" w:hAnsi="Palatino Linotype"/>
          <w:sz w:val="22"/>
        </w:rPr>
        <w:t xml:space="preserve">gấp 1,5 lần số mol </w:t>
      </w:r>
      <w:r w:rsidRPr="00551AA4">
        <w:rPr>
          <w:rFonts w:ascii="Palatino Linotype" w:hAnsi="Palatino Linotype"/>
          <w:b/>
          <w:sz w:val="22"/>
        </w:rPr>
        <w:t>Y</w:t>
      </w:r>
      <w:r w:rsidRPr="00551AA4">
        <w:rPr>
          <w:rFonts w:ascii="Palatino Linotype" w:hAnsi="Palatino Linotype"/>
          <w:sz w:val="22"/>
        </w:rPr>
        <w:t xml:space="preserve">) cần dùng 200 ml dung dịch KOH 1M, thu được hỗn hợp </w:t>
      </w:r>
      <w:r w:rsidRPr="00551AA4">
        <w:rPr>
          <w:rFonts w:ascii="Palatino Linotype" w:hAnsi="Palatino Linotype"/>
          <w:b/>
          <w:sz w:val="22"/>
        </w:rPr>
        <w:t xml:space="preserve">F </w:t>
      </w:r>
      <w:r w:rsidRPr="00551AA4">
        <w:rPr>
          <w:rFonts w:ascii="Palatino Linotype" w:hAnsi="Palatino Linotype"/>
          <w:sz w:val="22"/>
        </w:rPr>
        <w:t xml:space="preserve">chứa 2 ancol và hỗn hợp chứa 2 muối </w:t>
      </w:r>
      <w:r w:rsidRPr="00551AA4">
        <w:rPr>
          <w:rFonts w:ascii="Palatino Linotype" w:hAnsi="Palatino Linotype"/>
          <w:b/>
          <w:sz w:val="22"/>
        </w:rPr>
        <w:t>K</w:t>
      </w:r>
      <w:r w:rsidRPr="00551AA4">
        <w:rPr>
          <w:rFonts w:ascii="Palatino Linotype" w:hAnsi="Palatino Linotype"/>
          <w:sz w:val="22"/>
        </w:rPr>
        <w:t xml:space="preserve">. Dẫn toàn bộ </w:t>
      </w:r>
      <w:r w:rsidRPr="00551AA4">
        <w:rPr>
          <w:rFonts w:ascii="Palatino Linotype" w:hAnsi="Palatino Linotype"/>
          <w:b/>
          <w:sz w:val="22"/>
        </w:rPr>
        <w:t xml:space="preserve">F </w:t>
      </w:r>
      <w:r w:rsidRPr="00551AA4">
        <w:rPr>
          <w:rFonts w:ascii="Palatino Linotype" w:hAnsi="Palatino Linotype"/>
          <w:sz w:val="22"/>
        </w:rPr>
        <w:t xml:space="preserve">qua bình đựng Na dư thấy khối lượng bình tăng 7,6 gam. Đốt cháy hoàn toàn </w:t>
      </w:r>
      <w:r w:rsidRPr="00551AA4">
        <w:rPr>
          <w:rFonts w:ascii="Palatino Linotype" w:hAnsi="Palatino Linotype"/>
          <w:b/>
          <w:sz w:val="22"/>
        </w:rPr>
        <w:t xml:space="preserve">K </w:t>
      </w:r>
      <w:r w:rsidRPr="00551AA4">
        <w:rPr>
          <w:rFonts w:ascii="Palatino Linotype" w:hAnsi="Palatino Linotype"/>
          <w:sz w:val="22"/>
        </w:rPr>
        <w:t>cần dùng 0,21 mol O</w:t>
      </w:r>
      <w:r w:rsidRPr="00551AA4">
        <w:rPr>
          <w:rFonts w:ascii="Palatino Linotype" w:hAnsi="Palatino Linotype"/>
          <w:sz w:val="22"/>
          <w:vertAlign w:val="subscript"/>
        </w:rPr>
        <w:t>2</w:t>
      </w:r>
      <w:r w:rsidRPr="00551AA4">
        <w:rPr>
          <w:rFonts w:ascii="Palatino Linotype" w:hAnsi="Palatino Linotype"/>
          <w:sz w:val="22"/>
        </w:rPr>
        <w:t xml:space="preserve">. Phần trăm khối lượng của </w:t>
      </w:r>
      <w:r w:rsidRPr="00551AA4">
        <w:rPr>
          <w:rFonts w:ascii="Palatino Linotype" w:hAnsi="Palatino Linotype"/>
          <w:b/>
          <w:sz w:val="22"/>
        </w:rPr>
        <w:t xml:space="preserve">X </w:t>
      </w:r>
      <w:r w:rsidRPr="00551AA4">
        <w:rPr>
          <w:rFonts w:ascii="Palatino Linotype" w:hAnsi="Palatino Linotype"/>
          <w:sz w:val="22"/>
        </w:rPr>
        <w:t xml:space="preserve">trong hỗn hợp </w:t>
      </w:r>
      <w:r w:rsidRPr="00551AA4">
        <w:rPr>
          <w:rFonts w:ascii="Palatino Linotype" w:hAnsi="Palatino Linotype"/>
          <w:b/>
          <w:sz w:val="22"/>
        </w:rPr>
        <w:t xml:space="preserve">E </w:t>
      </w:r>
      <w:r w:rsidRPr="00551AA4">
        <w:rPr>
          <w:rFonts w:ascii="Palatino Linotype" w:hAnsi="Palatino Linotype"/>
          <w:sz w:val="22"/>
        </w:rPr>
        <w:t xml:space="preserve">là </w:t>
      </w:r>
    </w:p>
    <w:p w:rsidR="00D3263F" w:rsidRDefault="00CA5F80" w:rsidP="00FF302E">
      <w:pPr>
        <w:tabs>
          <w:tab w:val="left" w:pos="284"/>
          <w:tab w:val="left" w:pos="2835"/>
          <w:tab w:val="center" w:pos="3059"/>
          <w:tab w:val="left" w:pos="5387"/>
          <w:tab w:val="center" w:pos="5472"/>
          <w:tab w:val="left" w:pos="7938"/>
        </w:tabs>
        <w:spacing w:after="0" w:line="276" w:lineRule="auto"/>
        <w:ind w:left="0" w:right="0" w:firstLine="0"/>
        <w:rPr>
          <w:rFonts w:ascii="Palatino Linotype" w:hAnsi="Palatino Linotype"/>
          <w:sz w:val="22"/>
        </w:rPr>
      </w:pPr>
      <w:r>
        <w:rPr>
          <w:rFonts w:ascii="Palatino Linotype" w:hAnsi="Palatino Linotype"/>
          <w:sz w:val="22"/>
        </w:rPr>
        <w:t xml:space="preserve"> </w:t>
      </w:r>
      <w:r w:rsidR="00535829" w:rsidRPr="00D71ADA">
        <w:rPr>
          <w:rFonts w:ascii="Palatino Linotype" w:hAnsi="Palatino Linotype"/>
          <w:color w:val="FF0000"/>
          <w:sz w:val="22"/>
        </w:rPr>
        <w:tab/>
      </w:r>
      <w:r w:rsidR="007103BE" w:rsidRPr="00D71ADA">
        <w:rPr>
          <w:rFonts w:ascii="Palatino Linotype" w:hAnsi="Palatino Linotype"/>
          <w:b/>
          <w:color w:val="FF0000"/>
          <w:sz w:val="22"/>
        </w:rPr>
        <w:t>A.</w:t>
      </w:r>
      <w:r w:rsidR="00F93AAD" w:rsidRPr="00D71ADA">
        <w:rPr>
          <w:rFonts w:ascii="Palatino Linotype" w:hAnsi="Palatino Linotype"/>
          <w:b/>
          <w:color w:val="FF0000"/>
          <w:sz w:val="22"/>
        </w:rPr>
        <w:t xml:space="preserve"> </w:t>
      </w:r>
      <w:r w:rsidR="00F93AAD" w:rsidRPr="00D71ADA">
        <w:rPr>
          <w:rFonts w:ascii="Palatino Linotype" w:hAnsi="Palatino Linotype"/>
          <w:color w:val="FF0000"/>
          <w:sz w:val="22"/>
        </w:rPr>
        <w:t xml:space="preserve">52,38%. </w:t>
      </w:r>
      <w:r w:rsidR="00F93AAD" w:rsidRPr="00551AA4">
        <w:rPr>
          <w:rFonts w:ascii="Palatino Linotype" w:hAnsi="Palatino Linotype"/>
          <w:sz w:val="22"/>
        </w:rPr>
        <w:tab/>
      </w:r>
      <w:r w:rsidR="007103BE" w:rsidRPr="007103BE">
        <w:rPr>
          <w:rFonts w:ascii="Palatino Linotype" w:hAnsi="Palatino Linotype"/>
          <w:b/>
          <w:color w:val="0070C0"/>
          <w:sz w:val="22"/>
        </w:rPr>
        <w:t>B.</w:t>
      </w:r>
      <w:r w:rsidR="00F93AAD" w:rsidRPr="00551AA4">
        <w:rPr>
          <w:rFonts w:ascii="Palatino Linotype" w:hAnsi="Palatino Linotype"/>
          <w:b/>
          <w:sz w:val="22"/>
        </w:rPr>
        <w:t xml:space="preserve"> </w:t>
      </w:r>
      <w:r w:rsidR="00F93AAD" w:rsidRPr="00551AA4">
        <w:rPr>
          <w:rFonts w:ascii="Palatino Linotype" w:hAnsi="Palatino Linotype"/>
          <w:sz w:val="22"/>
        </w:rPr>
        <w:t xml:space="preserve">65,62%. </w:t>
      </w:r>
      <w:r w:rsidR="00F93AAD" w:rsidRPr="00551AA4">
        <w:rPr>
          <w:rFonts w:ascii="Palatino Linotype" w:hAnsi="Palatino Linotype"/>
          <w:sz w:val="22"/>
        </w:rPr>
        <w:tab/>
      </w:r>
      <w:r w:rsidR="007103BE" w:rsidRPr="007103BE">
        <w:rPr>
          <w:rFonts w:ascii="Palatino Linotype" w:hAnsi="Palatino Linotype"/>
          <w:b/>
          <w:color w:val="0070C0"/>
          <w:sz w:val="22"/>
        </w:rPr>
        <w:t>C.</w:t>
      </w:r>
      <w:r w:rsidR="00F93AAD" w:rsidRPr="00551AA4">
        <w:rPr>
          <w:rFonts w:ascii="Palatino Linotype" w:hAnsi="Palatino Linotype"/>
          <w:b/>
          <w:sz w:val="22"/>
        </w:rPr>
        <w:t xml:space="preserve"> </w:t>
      </w:r>
      <w:r w:rsidR="00F93AAD" w:rsidRPr="00551AA4">
        <w:rPr>
          <w:rFonts w:ascii="Palatino Linotype" w:hAnsi="Palatino Linotype"/>
          <w:sz w:val="22"/>
        </w:rPr>
        <w:t xml:space="preserve">46,82%. </w:t>
      </w:r>
      <w:r w:rsidR="00F93AAD" w:rsidRPr="00551AA4">
        <w:rPr>
          <w:rFonts w:ascii="Palatino Linotype" w:hAnsi="Palatino Linotype"/>
          <w:sz w:val="22"/>
        </w:rPr>
        <w:tab/>
      </w:r>
      <w:r w:rsidR="007103BE" w:rsidRPr="007103BE">
        <w:rPr>
          <w:rFonts w:ascii="Palatino Linotype" w:hAnsi="Palatino Linotype"/>
          <w:b/>
          <w:color w:val="0070C0"/>
          <w:sz w:val="22"/>
        </w:rPr>
        <w:t>D.</w:t>
      </w:r>
      <w:r w:rsidR="00F93AAD" w:rsidRPr="00551AA4">
        <w:rPr>
          <w:rFonts w:ascii="Palatino Linotype" w:hAnsi="Palatino Linotype"/>
          <w:b/>
          <w:sz w:val="22"/>
        </w:rPr>
        <w:t xml:space="preserve"> </w:t>
      </w:r>
      <w:r w:rsidR="00F93AAD" w:rsidRPr="00551AA4">
        <w:rPr>
          <w:rFonts w:ascii="Palatino Linotype" w:hAnsi="Palatino Linotype"/>
          <w:sz w:val="22"/>
        </w:rPr>
        <w:t xml:space="preserve">58,25%. </w:t>
      </w:r>
    </w:p>
    <w:p w:rsidR="00624514" w:rsidRDefault="00624514" w:rsidP="00624514">
      <w:pPr>
        <w:tabs>
          <w:tab w:val="left" w:pos="284"/>
          <w:tab w:val="left" w:pos="2835"/>
          <w:tab w:val="center" w:pos="2946"/>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624514" w:rsidRDefault="00321FE9" w:rsidP="00321FE9">
      <w:pPr>
        <w:pStyle w:val="ListParagraph"/>
        <w:numPr>
          <w:ilvl w:val="0"/>
          <w:numId w:val="3"/>
        </w:numPr>
        <w:spacing w:after="0" w:line="276" w:lineRule="auto"/>
        <w:ind w:right="0"/>
        <w:rPr>
          <w:rFonts w:ascii="Palatino Linotype" w:hAnsi="Palatino Linotype"/>
          <w:sz w:val="22"/>
        </w:rPr>
      </w:pPr>
      <w:r w:rsidRPr="00321FE9">
        <w:rPr>
          <w:rFonts w:ascii="Palatino Linotype" w:hAnsi="Palatino Linotype"/>
          <w:position w:val="-12"/>
          <w:sz w:val="22"/>
        </w:rPr>
        <w:object w:dxaOrig="5000" w:dyaOrig="380">
          <v:shape id="_x0000_i1050" type="#_x0000_t75" style="width:249.75pt;height:18.75pt" o:ole="">
            <v:imagedata r:id="rId75" o:title=""/>
          </v:shape>
          <o:OLEObject Type="Embed" ProgID="Equation.DSMT4" ShapeID="_x0000_i1050" DrawAspect="Content" ObjectID="_1647114569" r:id="rId76"/>
        </w:object>
      </w:r>
    </w:p>
    <w:p w:rsidR="00AE2A5C" w:rsidRDefault="00AE2A5C" w:rsidP="00AE2A5C">
      <w:pPr>
        <w:pStyle w:val="ListParagraph"/>
        <w:numPr>
          <w:ilvl w:val="0"/>
          <w:numId w:val="3"/>
        </w:numPr>
        <w:spacing w:after="0" w:line="276" w:lineRule="auto"/>
        <w:ind w:right="0"/>
        <w:rPr>
          <w:rFonts w:ascii="Palatino Linotype" w:hAnsi="Palatino Linotype"/>
          <w:sz w:val="22"/>
        </w:rPr>
      </w:pPr>
      <w:r w:rsidRPr="00321FE9">
        <w:rPr>
          <w:rFonts w:ascii="Palatino Linotype" w:hAnsi="Palatino Linotype"/>
          <w:position w:val="-56"/>
          <w:sz w:val="22"/>
        </w:rPr>
        <w:object w:dxaOrig="6800" w:dyaOrig="1240">
          <v:shape id="_x0000_i1051" type="#_x0000_t75" style="width:339.75pt;height:62.25pt" o:ole="">
            <v:imagedata r:id="rId77" o:title=""/>
          </v:shape>
          <o:OLEObject Type="Embed" ProgID="Equation.DSMT4" ShapeID="_x0000_i1051" DrawAspect="Content" ObjectID="_1647114570" r:id="rId78"/>
        </w:object>
      </w:r>
      <w:r w:rsidRPr="00AE2A5C">
        <w:rPr>
          <w:position w:val="-12"/>
        </w:rPr>
        <w:object w:dxaOrig="2439" w:dyaOrig="360">
          <v:shape id="_x0000_i1052" type="#_x0000_t75" style="width:122.25pt;height:18pt" o:ole="">
            <v:imagedata r:id="rId79" o:title=""/>
          </v:shape>
          <o:OLEObject Type="Embed" ProgID="Equation.DSMT4" ShapeID="_x0000_i1052" DrawAspect="Content" ObjectID="_1647114571" r:id="rId80"/>
        </w:object>
      </w:r>
    </w:p>
    <w:p w:rsidR="00AE2A5C" w:rsidRDefault="00D71ADA" w:rsidP="00AE2A5C">
      <w:pPr>
        <w:pStyle w:val="ListParagraph"/>
        <w:numPr>
          <w:ilvl w:val="0"/>
          <w:numId w:val="3"/>
        </w:numPr>
        <w:spacing w:after="0" w:line="276" w:lineRule="auto"/>
        <w:ind w:right="0"/>
        <w:rPr>
          <w:rFonts w:ascii="Palatino Linotype" w:hAnsi="Palatino Linotype"/>
          <w:sz w:val="22"/>
        </w:rPr>
      </w:pPr>
      <w:r w:rsidRPr="00D71ADA">
        <w:rPr>
          <w:rFonts w:ascii="Palatino Linotype" w:hAnsi="Palatino Linotype"/>
          <w:position w:val="-32"/>
          <w:sz w:val="22"/>
        </w:rPr>
        <w:object w:dxaOrig="8400" w:dyaOrig="760">
          <v:shape id="_x0000_i1053" type="#_x0000_t75" style="width:420pt;height:38.25pt" o:ole="">
            <v:imagedata r:id="rId81" o:title=""/>
          </v:shape>
          <o:OLEObject Type="Embed" ProgID="Equation.DSMT4" ShapeID="_x0000_i1053" DrawAspect="Content" ObjectID="_1647114572" r:id="rId82"/>
        </w:object>
      </w:r>
    </w:p>
    <w:p w:rsidR="00D71ADA" w:rsidRPr="00D71ADA" w:rsidRDefault="00D71ADA" w:rsidP="00D71ADA">
      <w:pPr>
        <w:spacing w:after="0" w:line="276" w:lineRule="auto"/>
        <w:ind w:left="360" w:right="0" w:firstLine="0"/>
        <w:rPr>
          <w:rFonts w:ascii="Palatino Linotype" w:hAnsi="Palatino Linotype"/>
          <w:sz w:val="22"/>
        </w:rPr>
      </w:pPr>
      <w:r w:rsidRPr="00D71ADA">
        <w:rPr>
          <w:rFonts w:ascii="Palatino Linotype" w:hAnsi="Palatino Linotype"/>
          <w:position w:val="-12"/>
          <w:sz w:val="22"/>
        </w:rPr>
        <w:object w:dxaOrig="1880" w:dyaOrig="360">
          <v:shape id="_x0000_i1054" type="#_x0000_t75" style="width:93.75pt;height:18pt" o:ole="">
            <v:imagedata r:id="rId83" o:title=""/>
          </v:shape>
          <o:OLEObject Type="Embed" ProgID="Equation.DSMT4" ShapeID="_x0000_i1054" DrawAspect="Content" ObjectID="_1647114573" r:id="rId84"/>
        </w:object>
      </w:r>
    </w:p>
    <w:sectPr w:rsidR="00D71ADA" w:rsidRPr="00D71ADA" w:rsidSect="00551AA4">
      <w:headerReference w:type="even" r:id="rId85"/>
      <w:footerReference w:type="even" r:id="rId86"/>
      <w:footerReference w:type="first" r:id="rId87"/>
      <w:pgSz w:w="11906" w:h="16838" w:code="9"/>
      <w:pgMar w:top="737" w:right="737" w:bottom="624" w:left="964" w:header="340" w:footer="340"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3AA8" w:rsidRDefault="00C03AA8">
      <w:pPr>
        <w:spacing w:after="0" w:line="240" w:lineRule="auto"/>
      </w:pPr>
      <w:r>
        <w:separator/>
      </w:r>
    </w:p>
  </w:endnote>
  <w:endnote w:type="continuationSeparator" w:id="0">
    <w:p w:rsidR="00C03AA8" w:rsidRDefault="00C03A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263F" w:rsidRDefault="00F93AAD">
    <w:pPr>
      <w:spacing w:after="0" w:line="259" w:lineRule="auto"/>
      <w:ind w:left="0" w:right="-304" w:firstLine="0"/>
      <w:jc w:val="right"/>
    </w:pPr>
    <w:r>
      <w:rPr>
        <w:sz w:val="24"/>
      </w:rPr>
      <w:t xml:space="preserve">Trang </w:t>
    </w:r>
    <w:r>
      <w:fldChar w:fldCharType="begin"/>
    </w:r>
    <w:r>
      <w:instrText xml:space="preserve"> PAGE   \* MERGEFORMAT </w:instrText>
    </w:r>
    <w:r>
      <w:fldChar w:fldCharType="separate"/>
    </w:r>
    <w:r>
      <w:rPr>
        <w:sz w:val="24"/>
      </w:rPr>
      <w:t>1</w:t>
    </w:r>
    <w:r>
      <w:rPr>
        <w:sz w:val="24"/>
      </w:rPr>
      <w:fldChar w:fldCharType="end"/>
    </w:r>
    <w:r>
      <w:rPr>
        <w:sz w:val="24"/>
      </w:rPr>
      <w:t>/</w:t>
    </w:r>
    <w:fldSimple w:instr=" NUMPAGES   \* MERGEFORMAT ">
      <w:r>
        <w:rPr>
          <w:sz w:val="24"/>
        </w:rPr>
        <w:t>5</w:t>
      </w:r>
    </w:fldSimple>
    <w:r>
      <w:rPr>
        <w:sz w:val="24"/>
      </w:rPr>
      <w:t xml:space="preserve">- Mã Đề 132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263F" w:rsidRDefault="00F93AAD">
    <w:pPr>
      <w:spacing w:after="0" w:line="259" w:lineRule="auto"/>
      <w:ind w:left="0" w:right="-304" w:firstLine="0"/>
      <w:jc w:val="right"/>
    </w:pPr>
    <w:r>
      <w:rPr>
        <w:sz w:val="24"/>
      </w:rPr>
      <w:t xml:space="preserve">Trang </w:t>
    </w:r>
    <w:r>
      <w:fldChar w:fldCharType="begin"/>
    </w:r>
    <w:r>
      <w:instrText xml:space="preserve"> PAGE   \* MERGEFORMAT </w:instrText>
    </w:r>
    <w:r>
      <w:fldChar w:fldCharType="separate"/>
    </w:r>
    <w:r w:rsidR="00402CBC" w:rsidRPr="00402CBC">
      <w:rPr>
        <w:noProof/>
        <w:sz w:val="24"/>
      </w:rPr>
      <w:t>1</w:t>
    </w:r>
    <w:r>
      <w:rPr>
        <w:sz w:val="24"/>
      </w:rPr>
      <w:fldChar w:fldCharType="end"/>
    </w:r>
    <w:r>
      <w:rPr>
        <w:sz w:val="24"/>
      </w:rPr>
      <w:t>/</w:t>
    </w:r>
    <w:fldSimple w:instr=" NUMPAGES   \* MERGEFORMAT ">
      <w:r w:rsidR="00402CBC" w:rsidRPr="00402CBC">
        <w:rPr>
          <w:noProof/>
          <w:sz w:val="24"/>
        </w:rPr>
        <w:t>5</w:t>
      </w:r>
    </w:fldSimple>
    <w:r>
      <w:rPr>
        <w:sz w:val="24"/>
      </w:rPr>
      <w:t xml:space="preserve">- Mã Đề 132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3AA8" w:rsidRDefault="00C03AA8">
      <w:pPr>
        <w:spacing w:after="0" w:line="240" w:lineRule="auto"/>
      </w:pPr>
      <w:r>
        <w:separator/>
      </w:r>
    </w:p>
  </w:footnote>
  <w:footnote w:type="continuationSeparator" w:id="0">
    <w:p w:rsidR="00C03AA8" w:rsidRDefault="00C03AA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263F" w:rsidRDefault="00F93AAD">
    <w:r>
      <w:rPr>
        <w:rFonts w:ascii="Calibri" w:eastAsia="Calibri" w:hAnsi="Calibri" w:cs="Calibri"/>
        <w:noProof/>
        <w:sz w:val="22"/>
        <w:lang w:val="vi-VN" w:eastAsia="vi-VN"/>
      </w:rPr>
      <mc:AlternateContent>
        <mc:Choice Requires="wpg">
          <w:drawing>
            <wp:anchor distT="0" distB="0" distL="114300" distR="114300" simplePos="0" relativeHeight="251661312" behindDoc="1" locked="0" layoutInCell="1" allowOverlap="1" wp14:anchorId="534F5B7E" wp14:editId="2675D3C1">
              <wp:simplePos x="0" y="0"/>
              <wp:positionH relativeFrom="page">
                <wp:posOffset>834606</wp:posOffset>
              </wp:positionH>
              <wp:positionV relativeFrom="page">
                <wp:posOffset>2487295</wp:posOffset>
              </wp:positionV>
              <wp:extent cx="5853976" cy="5539360"/>
              <wp:effectExtent l="0" t="0" r="0" b="0"/>
              <wp:wrapNone/>
              <wp:docPr id="30225" name="Group 30225"/>
              <wp:cNvGraphicFramePr/>
              <a:graphic xmlns:a="http://schemas.openxmlformats.org/drawingml/2006/main">
                <a:graphicData uri="http://schemas.microsoft.com/office/word/2010/wordprocessingGroup">
                  <wpg:wgp>
                    <wpg:cNvGrpSpPr/>
                    <wpg:grpSpPr>
                      <a:xfrm>
                        <a:off x="0" y="0"/>
                        <a:ext cx="5853976" cy="5539360"/>
                        <a:chOff x="0" y="0"/>
                        <a:chExt cx="5853976" cy="5539360"/>
                      </a:xfrm>
                    </wpg:grpSpPr>
                    <wps:wsp>
                      <wps:cNvPr id="30246" name="Shape 30246"/>
                      <wps:cNvSpPr/>
                      <wps:spPr>
                        <a:xfrm>
                          <a:off x="0" y="4821174"/>
                          <a:ext cx="714667" cy="718186"/>
                        </a:xfrm>
                        <a:custGeom>
                          <a:avLst/>
                          <a:gdLst/>
                          <a:ahLst/>
                          <a:cxnLst/>
                          <a:rect l="0" t="0" r="0" b="0"/>
                          <a:pathLst>
                            <a:path w="714667" h="718186">
                              <a:moveTo>
                                <a:pt x="383515" y="0"/>
                              </a:moveTo>
                              <a:cubicBezTo>
                                <a:pt x="418490" y="31496"/>
                                <a:pt x="453428" y="62992"/>
                                <a:pt x="488480" y="94488"/>
                              </a:cubicBezTo>
                              <a:cubicBezTo>
                                <a:pt x="484035" y="98806"/>
                                <a:pt x="479590" y="103251"/>
                                <a:pt x="475272" y="107569"/>
                              </a:cubicBezTo>
                              <a:cubicBezTo>
                                <a:pt x="455333" y="92456"/>
                                <a:pt x="439204" y="83566"/>
                                <a:pt x="427241" y="80391"/>
                              </a:cubicBezTo>
                              <a:cubicBezTo>
                                <a:pt x="407746" y="75185"/>
                                <a:pt x="389674" y="76073"/>
                                <a:pt x="371843" y="81788"/>
                              </a:cubicBezTo>
                              <a:cubicBezTo>
                                <a:pt x="354025" y="88138"/>
                                <a:pt x="335699" y="101092"/>
                                <a:pt x="316281" y="120523"/>
                              </a:cubicBezTo>
                              <a:cubicBezTo>
                                <a:pt x="294208" y="142621"/>
                                <a:pt x="272224" y="164592"/>
                                <a:pt x="250152" y="186690"/>
                              </a:cubicBezTo>
                              <a:cubicBezTo>
                                <a:pt x="358356" y="294894"/>
                                <a:pt x="466636" y="403225"/>
                                <a:pt x="574967" y="511429"/>
                              </a:cubicBezTo>
                              <a:cubicBezTo>
                                <a:pt x="600875" y="537464"/>
                                <a:pt x="620306" y="550545"/>
                                <a:pt x="633133" y="551053"/>
                              </a:cubicBezTo>
                              <a:cubicBezTo>
                                <a:pt x="650532" y="551307"/>
                                <a:pt x="668439" y="542036"/>
                                <a:pt x="686854" y="523621"/>
                              </a:cubicBezTo>
                              <a:cubicBezTo>
                                <a:pt x="692315" y="518161"/>
                                <a:pt x="697776" y="512826"/>
                                <a:pt x="703110" y="507365"/>
                              </a:cubicBezTo>
                              <a:cubicBezTo>
                                <a:pt x="707047" y="511302"/>
                                <a:pt x="710857" y="515112"/>
                                <a:pt x="714667" y="518922"/>
                              </a:cubicBezTo>
                              <a:cubicBezTo>
                                <a:pt x="648373" y="585343"/>
                                <a:pt x="581952" y="651764"/>
                                <a:pt x="515531" y="718186"/>
                              </a:cubicBezTo>
                              <a:cubicBezTo>
                                <a:pt x="511721" y="714248"/>
                                <a:pt x="507911" y="710438"/>
                                <a:pt x="503974" y="706501"/>
                              </a:cubicBezTo>
                              <a:cubicBezTo>
                                <a:pt x="509435" y="701040"/>
                                <a:pt x="515023" y="695452"/>
                                <a:pt x="520484" y="689991"/>
                              </a:cubicBezTo>
                              <a:cubicBezTo>
                                <a:pt x="540296" y="670179"/>
                                <a:pt x="549313" y="650621"/>
                                <a:pt x="546519" y="631317"/>
                              </a:cubicBezTo>
                              <a:cubicBezTo>
                                <a:pt x="544995" y="619634"/>
                                <a:pt x="532168" y="601853"/>
                                <a:pt x="508419" y="577977"/>
                              </a:cubicBezTo>
                              <a:cubicBezTo>
                                <a:pt x="400088" y="469773"/>
                                <a:pt x="291795" y="361442"/>
                                <a:pt x="183591" y="253238"/>
                              </a:cubicBezTo>
                              <a:cubicBezTo>
                                <a:pt x="164770" y="272035"/>
                                <a:pt x="145936" y="290830"/>
                                <a:pt x="127114" y="309753"/>
                              </a:cubicBezTo>
                              <a:cubicBezTo>
                                <a:pt x="105296" y="331470"/>
                                <a:pt x="91211" y="348615"/>
                                <a:pt x="84709" y="360807"/>
                              </a:cubicBezTo>
                              <a:cubicBezTo>
                                <a:pt x="76721" y="377063"/>
                                <a:pt x="73965" y="394716"/>
                                <a:pt x="76721" y="414528"/>
                              </a:cubicBezTo>
                              <a:cubicBezTo>
                                <a:pt x="79629" y="434467"/>
                                <a:pt x="89878" y="454661"/>
                                <a:pt x="107290" y="475615"/>
                              </a:cubicBezTo>
                              <a:cubicBezTo>
                                <a:pt x="102959" y="479934"/>
                                <a:pt x="98539" y="484378"/>
                                <a:pt x="94132" y="488823"/>
                              </a:cubicBezTo>
                              <a:cubicBezTo>
                                <a:pt x="62725" y="453771"/>
                                <a:pt x="31407" y="418592"/>
                                <a:pt x="0" y="383540"/>
                              </a:cubicBezTo>
                              <a:cubicBezTo>
                                <a:pt x="127864" y="255651"/>
                                <a:pt x="255727" y="127762"/>
                                <a:pt x="383515"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45" name="Shape 30245"/>
                      <wps:cNvSpPr/>
                      <wps:spPr>
                        <a:xfrm>
                          <a:off x="544995" y="4635882"/>
                          <a:ext cx="613664" cy="495046"/>
                        </a:xfrm>
                        <a:custGeom>
                          <a:avLst/>
                          <a:gdLst/>
                          <a:ahLst/>
                          <a:cxnLst/>
                          <a:rect l="0" t="0" r="0" b="0"/>
                          <a:pathLst>
                            <a:path w="613664" h="495046">
                              <a:moveTo>
                                <a:pt x="299720" y="0"/>
                              </a:moveTo>
                              <a:cubicBezTo>
                                <a:pt x="357759" y="57911"/>
                                <a:pt x="415671" y="115951"/>
                                <a:pt x="473710" y="173989"/>
                              </a:cubicBezTo>
                              <a:cubicBezTo>
                                <a:pt x="506984" y="207263"/>
                                <a:pt x="528447" y="226440"/>
                                <a:pt x="537337" y="232029"/>
                              </a:cubicBezTo>
                              <a:cubicBezTo>
                                <a:pt x="546608" y="237744"/>
                                <a:pt x="554736" y="240284"/>
                                <a:pt x="561340" y="239395"/>
                              </a:cubicBezTo>
                              <a:cubicBezTo>
                                <a:pt x="567944" y="238379"/>
                                <a:pt x="573786" y="235711"/>
                                <a:pt x="578866" y="230632"/>
                              </a:cubicBezTo>
                              <a:cubicBezTo>
                                <a:pt x="586232" y="223265"/>
                                <a:pt x="592328" y="213486"/>
                                <a:pt x="597789" y="201040"/>
                              </a:cubicBezTo>
                              <a:cubicBezTo>
                                <a:pt x="603123" y="203073"/>
                                <a:pt x="608330" y="204978"/>
                                <a:pt x="613664" y="207010"/>
                              </a:cubicBezTo>
                              <a:cubicBezTo>
                                <a:pt x="594106" y="250698"/>
                                <a:pt x="573659" y="293878"/>
                                <a:pt x="554101" y="337438"/>
                              </a:cubicBezTo>
                              <a:cubicBezTo>
                                <a:pt x="549021" y="342646"/>
                                <a:pt x="543687" y="347853"/>
                                <a:pt x="538607" y="353060"/>
                              </a:cubicBezTo>
                              <a:cubicBezTo>
                                <a:pt x="518287" y="332739"/>
                                <a:pt x="497967" y="312547"/>
                                <a:pt x="477774" y="292227"/>
                              </a:cubicBezTo>
                              <a:cubicBezTo>
                                <a:pt x="477647" y="346202"/>
                                <a:pt x="472948" y="383921"/>
                                <a:pt x="465836" y="405130"/>
                              </a:cubicBezTo>
                              <a:cubicBezTo>
                                <a:pt x="458724" y="426338"/>
                                <a:pt x="446786" y="444881"/>
                                <a:pt x="430784" y="460883"/>
                              </a:cubicBezTo>
                              <a:cubicBezTo>
                                <a:pt x="413131" y="478536"/>
                                <a:pt x="392938" y="489585"/>
                                <a:pt x="370586" y="492760"/>
                              </a:cubicBezTo>
                              <a:cubicBezTo>
                                <a:pt x="359474" y="494728"/>
                                <a:pt x="348678" y="495046"/>
                                <a:pt x="338169" y="493664"/>
                              </a:cubicBezTo>
                              <a:cubicBezTo>
                                <a:pt x="327660" y="492283"/>
                                <a:pt x="317437" y="489204"/>
                                <a:pt x="307467" y="484378"/>
                              </a:cubicBezTo>
                              <a:cubicBezTo>
                                <a:pt x="287528" y="474726"/>
                                <a:pt x="264414" y="456564"/>
                                <a:pt x="237744" y="429895"/>
                              </a:cubicBezTo>
                              <a:cubicBezTo>
                                <a:pt x="195072" y="387223"/>
                                <a:pt x="152273" y="344424"/>
                                <a:pt x="109601" y="301752"/>
                              </a:cubicBezTo>
                              <a:cubicBezTo>
                                <a:pt x="96139" y="288289"/>
                                <a:pt x="84963" y="280543"/>
                                <a:pt x="76454" y="278384"/>
                              </a:cubicBezTo>
                              <a:cubicBezTo>
                                <a:pt x="68072" y="276098"/>
                                <a:pt x="59182" y="276986"/>
                                <a:pt x="50038" y="280288"/>
                              </a:cubicBezTo>
                              <a:cubicBezTo>
                                <a:pt x="40640" y="284099"/>
                                <a:pt x="27940" y="294259"/>
                                <a:pt x="11557" y="311277"/>
                              </a:cubicBezTo>
                              <a:cubicBezTo>
                                <a:pt x="7747" y="307467"/>
                                <a:pt x="3810" y="303530"/>
                                <a:pt x="0" y="299720"/>
                              </a:cubicBezTo>
                              <a:cubicBezTo>
                                <a:pt x="37084" y="262636"/>
                                <a:pt x="74168" y="225552"/>
                                <a:pt x="111252" y="188468"/>
                              </a:cubicBezTo>
                              <a:cubicBezTo>
                                <a:pt x="175260" y="252476"/>
                                <a:pt x="239395" y="316611"/>
                                <a:pt x="303403" y="380619"/>
                              </a:cubicBezTo>
                              <a:cubicBezTo>
                                <a:pt x="330073" y="407288"/>
                                <a:pt x="352806" y="419353"/>
                                <a:pt x="371729" y="417576"/>
                              </a:cubicBezTo>
                              <a:cubicBezTo>
                                <a:pt x="390271" y="416306"/>
                                <a:pt x="406781" y="407670"/>
                                <a:pt x="421386" y="393064"/>
                              </a:cubicBezTo>
                              <a:cubicBezTo>
                                <a:pt x="431419" y="383159"/>
                                <a:pt x="439801" y="369188"/>
                                <a:pt x="446786" y="350774"/>
                              </a:cubicBezTo>
                              <a:cubicBezTo>
                                <a:pt x="453517" y="332486"/>
                                <a:pt x="458216" y="307086"/>
                                <a:pt x="459232" y="273811"/>
                              </a:cubicBezTo>
                              <a:cubicBezTo>
                                <a:pt x="405003" y="219456"/>
                                <a:pt x="350774" y="165227"/>
                                <a:pt x="296545" y="110998"/>
                              </a:cubicBezTo>
                              <a:cubicBezTo>
                                <a:pt x="280162" y="94614"/>
                                <a:pt x="266065" y="86868"/>
                                <a:pt x="253492" y="87503"/>
                              </a:cubicBezTo>
                              <a:cubicBezTo>
                                <a:pt x="241300" y="88264"/>
                                <a:pt x="224409" y="99186"/>
                                <a:pt x="203200" y="119634"/>
                              </a:cubicBezTo>
                              <a:cubicBezTo>
                                <a:pt x="199390" y="115824"/>
                                <a:pt x="195453" y="111886"/>
                                <a:pt x="191643" y="108077"/>
                              </a:cubicBezTo>
                              <a:cubicBezTo>
                                <a:pt x="227711" y="72009"/>
                                <a:pt x="263779" y="35940"/>
                                <a:pt x="299720"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44" name="Shape 30244"/>
                      <wps:cNvSpPr/>
                      <wps:spPr>
                        <a:xfrm>
                          <a:off x="903262" y="4230751"/>
                          <a:ext cx="531749" cy="733425"/>
                        </a:xfrm>
                        <a:custGeom>
                          <a:avLst/>
                          <a:gdLst/>
                          <a:ahLst/>
                          <a:cxnLst/>
                          <a:rect l="0" t="0" r="0" b="0"/>
                          <a:pathLst>
                            <a:path w="531749" h="733425">
                              <a:moveTo>
                                <a:pt x="346583" y="0"/>
                              </a:moveTo>
                              <a:cubicBezTo>
                                <a:pt x="350393" y="3810"/>
                                <a:pt x="354330" y="7747"/>
                                <a:pt x="358140" y="11557"/>
                              </a:cubicBezTo>
                              <a:cubicBezTo>
                                <a:pt x="350520" y="21210"/>
                                <a:pt x="345313" y="29337"/>
                                <a:pt x="343281" y="36449"/>
                              </a:cubicBezTo>
                              <a:cubicBezTo>
                                <a:pt x="341503" y="43435"/>
                                <a:pt x="340741" y="53340"/>
                                <a:pt x="342265" y="65786"/>
                              </a:cubicBezTo>
                              <a:cubicBezTo>
                                <a:pt x="343027" y="70612"/>
                                <a:pt x="347218" y="82677"/>
                                <a:pt x="354584" y="101600"/>
                              </a:cubicBezTo>
                              <a:cubicBezTo>
                                <a:pt x="408178" y="239776"/>
                                <a:pt x="458470" y="379222"/>
                                <a:pt x="511937" y="517398"/>
                              </a:cubicBezTo>
                              <a:cubicBezTo>
                                <a:pt x="527685" y="557785"/>
                                <a:pt x="531749" y="594995"/>
                                <a:pt x="526034" y="629285"/>
                              </a:cubicBezTo>
                              <a:cubicBezTo>
                                <a:pt x="520065" y="663956"/>
                                <a:pt x="507619" y="690499"/>
                                <a:pt x="488823" y="709168"/>
                              </a:cubicBezTo>
                              <a:cubicBezTo>
                                <a:pt x="475361" y="722757"/>
                                <a:pt x="460502" y="730885"/>
                                <a:pt x="444627" y="732155"/>
                              </a:cubicBezTo>
                              <a:cubicBezTo>
                                <a:pt x="428752" y="733425"/>
                                <a:pt x="416179" y="729996"/>
                                <a:pt x="406908" y="720852"/>
                              </a:cubicBezTo>
                              <a:cubicBezTo>
                                <a:pt x="398272" y="712089"/>
                                <a:pt x="394589" y="702056"/>
                                <a:pt x="395605" y="690118"/>
                              </a:cubicBezTo>
                              <a:cubicBezTo>
                                <a:pt x="396494" y="678688"/>
                                <a:pt x="402336" y="667004"/>
                                <a:pt x="413512" y="655955"/>
                              </a:cubicBezTo>
                              <a:cubicBezTo>
                                <a:pt x="421132" y="648335"/>
                                <a:pt x="433705" y="640080"/>
                                <a:pt x="451485" y="631698"/>
                              </a:cubicBezTo>
                              <a:cubicBezTo>
                                <a:pt x="464058" y="625602"/>
                                <a:pt x="471170" y="621538"/>
                                <a:pt x="473583" y="619125"/>
                              </a:cubicBezTo>
                              <a:cubicBezTo>
                                <a:pt x="480568" y="612140"/>
                                <a:pt x="485140" y="601472"/>
                                <a:pt x="486791" y="586486"/>
                              </a:cubicBezTo>
                              <a:cubicBezTo>
                                <a:pt x="488061" y="571881"/>
                                <a:pt x="484124" y="551053"/>
                                <a:pt x="473710" y="524256"/>
                              </a:cubicBezTo>
                              <a:cubicBezTo>
                                <a:pt x="464439" y="500253"/>
                                <a:pt x="455676" y="475996"/>
                                <a:pt x="446405" y="451866"/>
                              </a:cubicBezTo>
                              <a:cubicBezTo>
                                <a:pt x="336550" y="416687"/>
                                <a:pt x="225679" y="384429"/>
                                <a:pt x="115697" y="349250"/>
                              </a:cubicBezTo>
                              <a:cubicBezTo>
                                <a:pt x="105791" y="346075"/>
                                <a:pt x="92329" y="344043"/>
                                <a:pt x="74930" y="341757"/>
                              </a:cubicBezTo>
                              <a:cubicBezTo>
                                <a:pt x="61976" y="340234"/>
                                <a:pt x="52324" y="339979"/>
                                <a:pt x="45974" y="341249"/>
                              </a:cubicBezTo>
                              <a:cubicBezTo>
                                <a:pt x="37338" y="342900"/>
                                <a:pt x="25908" y="348996"/>
                                <a:pt x="11557" y="358140"/>
                              </a:cubicBezTo>
                              <a:cubicBezTo>
                                <a:pt x="7747" y="354203"/>
                                <a:pt x="3810" y="350393"/>
                                <a:pt x="0" y="346456"/>
                              </a:cubicBezTo>
                              <a:cubicBezTo>
                                <a:pt x="49403" y="297180"/>
                                <a:pt x="98679" y="247904"/>
                                <a:pt x="147955" y="198628"/>
                              </a:cubicBezTo>
                              <a:cubicBezTo>
                                <a:pt x="151765" y="202438"/>
                                <a:pt x="155702" y="206375"/>
                                <a:pt x="159512" y="210185"/>
                              </a:cubicBezTo>
                              <a:cubicBezTo>
                                <a:pt x="157099" y="212598"/>
                                <a:pt x="154686" y="215011"/>
                                <a:pt x="152273" y="217424"/>
                              </a:cubicBezTo>
                              <a:cubicBezTo>
                                <a:pt x="141859" y="227838"/>
                                <a:pt x="136017" y="237363"/>
                                <a:pt x="135128" y="246635"/>
                              </a:cubicBezTo>
                              <a:cubicBezTo>
                                <a:pt x="133985" y="255905"/>
                                <a:pt x="136398" y="263906"/>
                                <a:pt x="142367" y="270002"/>
                              </a:cubicBezTo>
                              <a:cubicBezTo>
                                <a:pt x="150622" y="278130"/>
                                <a:pt x="165862" y="285369"/>
                                <a:pt x="187706" y="292354"/>
                              </a:cubicBezTo>
                              <a:cubicBezTo>
                                <a:pt x="261620" y="315595"/>
                                <a:pt x="336042" y="336804"/>
                                <a:pt x="409829" y="359918"/>
                              </a:cubicBezTo>
                              <a:cubicBezTo>
                                <a:pt x="380111" y="283591"/>
                                <a:pt x="352044" y="206629"/>
                                <a:pt x="322199" y="130302"/>
                              </a:cubicBezTo>
                              <a:cubicBezTo>
                                <a:pt x="317500" y="117984"/>
                                <a:pt x="311277" y="107442"/>
                                <a:pt x="302768" y="98934"/>
                              </a:cubicBezTo>
                              <a:cubicBezTo>
                                <a:pt x="298958" y="95250"/>
                                <a:pt x="295402" y="93091"/>
                                <a:pt x="291846" y="92837"/>
                              </a:cubicBezTo>
                              <a:cubicBezTo>
                                <a:pt x="287909" y="92456"/>
                                <a:pt x="282956" y="93726"/>
                                <a:pt x="277622" y="96012"/>
                              </a:cubicBezTo>
                              <a:cubicBezTo>
                                <a:pt x="272415" y="98425"/>
                                <a:pt x="264922" y="104775"/>
                                <a:pt x="254889" y="114809"/>
                              </a:cubicBezTo>
                              <a:cubicBezTo>
                                <a:pt x="251079" y="110998"/>
                                <a:pt x="247142" y="107061"/>
                                <a:pt x="243332" y="103251"/>
                              </a:cubicBezTo>
                              <a:cubicBezTo>
                                <a:pt x="277622" y="68835"/>
                                <a:pt x="312039" y="34417"/>
                                <a:pt x="346583"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42" name="Shape 30242"/>
                      <wps:cNvSpPr/>
                      <wps:spPr>
                        <a:xfrm>
                          <a:off x="1354366" y="4002969"/>
                          <a:ext cx="123504" cy="383208"/>
                        </a:xfrm>
                        <a:custGeom>
                          <a:avLst/>
                          <a:gdLst/>
                          <a:ahLst/>
                          <a:cxnLst/>
                          <a:rect l="0" t="0" r="0" b="0"/>
                          <a:pathLst>
                            <a:path w="123504" h="383208">
                              <a:moveTo>
                                <a:pt x="123504" y="0"/>
                              </a:moveTo>
                              <a:lnTo>
                                <a:pt x="123504" y="56391"/>
                              </a:lnTo>
                              <a:lnTo>
                                <a:pt x="112649" y="57602"/>
                              </a:lnTo>
                              <a:cubicBezTo>
                                <a:pt x="94488" y="62301"/>
                                <a:pt x="78994" y="71192"/>
                                <a:pt x="66548" y="83638"/>
                              </a:cubicBezTo>
                              <a:cubicBezTo>
                                <a:pt x="47498" y="102688"/>
                                <a:pt x="36449" y="126564"/>
                                <a:pt x="35179" y="155012"/>
                              </a:cubicBezTo>
                              <a:cubicBezTo>
                                <a:pt x="33782" y="183714"/>
                                <a:pt x="43307" y="211526"/>
                                <a:pt x="65024" y="238070"/>
                              </a:cubicBezTo>
                              <a:lnTo>
                                <a:pt x="123504" y="179589"/>
                              </a:lnTo>
                              <a:lnTo>
                                <a:pt x="123504" y="215911"/>
                              </a:lnTo>
                              <a:lnTo>
                                <a:pt x="83185" y="256230"/>
                              </a:lnTo>
                              <a:cubicBezTo>
                                <a:pt x="93758" y="266994"/>
                                <a:pt x="104505" y="276415"/>
                                <a:pt x="115419" y="284516"/>
                              </a:cubicBezTo>
                              <a:lnTo>
                                <a:pt x="123504" y="289468"/>
                              </a:lnTo>
                              <a:lnTo>
                                <a:pt x="123504" y="383208"/>
                              </a:lnTo>
                              <a:lnTo>
                                <a:pt x="108147" y="374339"/>
                              </a:lnTo>
                              <a:cubicBezTo>
                                <a:pt x="96266" y="365887"/>
                                <a:pt x="84646" y="355990"/>
                                <a:pt x="73279" y="344623"/>
                              </a:cubicBezTo>
                              <a:cubicBezTo>
                                <a:pt x="24130" y="295474"/>
                                <a:pt x="127" y="243403"/>
                                <a:pt x="127" y="187650"/>
                              </a:cubicBezTo>
                              <a:cubicBezTo>
                                <a:pt x="0" y="132787"/>
                                <a:pt x="21717" y="83892"/>
                                <a:pt x="63627" y="41982"/>
                              </a:cubicBezTo>
                              <a:cubicBezTo>
                                <a:pt x="81470" y="24138"/>
                                <a:pt x="100330" y="10518"/>
                                <a:pt x="120205" y="1167"/>
                              </a:cubicBezTo>
                              <a:lnTo>
                                <a:pt x="123504" y="0"/>
                              </a:ln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43" name="Shape 30243"/>
                      <wps:cNvSpPr/>
                      <wps:spPr>
                        <a:xfrm>
                          <a:off x="1477870" y="4114165"/>
                          <a:ext cx="290008" cy="301117"/>
                        </a:xfrm>
                        <a:custGeom>
                          <a:avLst/>
                          <a:gdLst/>
                          <a:ahLst/>
                          <a:cxnLst/>
                          <a:rect l="0" t="0" r="0" b="0"/>
                          <a:pathLst>
                            <a:path w="290008" h="301117">
                              <a:moveTo>
                                <a:pt x="253305" y="0"/>
                              </a:moveTo>
                              <a:cubicBezTo>
                                <a:pt x="277181" y="33401"/>
                                <a:pt x="288357" y="73660"/>
                                <a:pt x="289119" y="120396"/>
                              </a:cubicBezTo>
                              <a:cubicBezTo>
                                <a:pt x="290008" y="167132"/>
                                <a:pt x="271974" y="208534"/>
                                <a:pt x="236922" y="243586"/>
                              </a:cubicBezTo>
                              <a:cubicBezTo>
                                <a:pt x="198822" y="281559"/>
                                <a:pt x="152848" y="301117"/>
                                <a:pt x="98746" y="300736"/>
                              </a:cubicBezTo>
                              <a:cubicBezTo>
                                <a:pt x="71758" y="300799"/>
                                <a:pt x="45882" y="295339"/>
                                <a:pt x="21069" y="284179"/>
                              </a:cubicBezTo>
                              <a:lnTo>
                                <a:pt x="0" y="272011"/>
                              </a:lnTo>
                              <a:lnTo>
                                <a:pt x="0" y="178271"/>
                              </a:lnTo>
                              <a:lnTo>
                                <a:pt x="25149" y="193675"/>
                              </a:lnTo>
                              <a:cubicBezTo>
                                <a:pt x="47628" y="204629"/>
                                <a:pt x="70742" y="210376"/>
                                <a:pt x="94428" y="211074"/>
                              </a:cubicBezTo>
                              <a:cubicBezTo>
                                <a:pt x="141672" y="212471"/>
                                <a:pt x="180915" y="197231"/>
                                <a:pt x="212157" y="166116"/>
                              </a:cubicBezTo>
                              <a:cubicBezTo>
                                <a:pt x="232985" y="145288"/>
                                <a:pt x="245812" y="122047"/>
                                <a:pt x="250892" y="95885"/>
                              </a:cubicBezTo>
                              <a:cubicBezTo>
                                <a:pt x="255464" y="70358"/>
                                <a:pt x="251400" y="39877"/>
                                <a:pt x="236414" y="4572"/>
                              </a:cubicBezTo>
                              <a:cubicBezTo>
                                <a:pt x="242002" y="3048"/>
                                <a:pt x="247717" y="1524"/>
                                <a:pt x="253305"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41" name="Shape 30241"/>
                      <wps:cNvSpPr/>
                      <wps:spPr>
                        <a:xfrm>
                          <a:off x="1477870" y="3987800"/>
                          <a:ext cx="179010" cy="231080"/>
                        </a:xfrm>
                        <a:custGeom>
                          <a:avLst/>
                          <a:gdLst/>
                          <a:ahLst/>
                          <a:cxnLst/>
                          <a:rect l="0" t="0" r="0" b="0"/>
                          <a:pathLst>
                            <a:path w="179010" h="231080">
                              <a:moveTo>
                                <a:pt x="59376" y="1143"/>
                              </a:moveTo>
                              <a:cubicBezTo>
                                <a:pt x="103699" y="0"/>
                                <a:pt x="143577" y="16764"/>
                                <a:pt x="179010" y="52070"/>
                              </a:cubicBezTo>
                              <a:lnTo>
                                <a:pt x="0" y="231080"/>
                              </a:lnTo>
                              <a:lnTo>
                                <a:pt x="0" y="194758"/>
                              </a:lnTo>
                              <a:lnTo>
                                <a:pt x="88459" y="106299"/>
                              </a:lnTo>
                              <a:cubicBezTo>
                                <a:pt x="69028" y="88900"/>
                                <a:pt x="53534" y="78613"/>
                                <a:pt x="42231" y="74803"/>
                              </a:cubicBezTo>
                              <a:cubicBezTo>
                                <a:pt x="33531" y="71819"/>
                                <a:pt x="24736" y="70136"/>
                                <a:pt x="15878" y="69786"/>
                              </a:cubicBezTo>
                              <a:lnTo>
                                <a:pt x="0" y="71559"/>
                              </a:lnTo>
                              <a:lnTo>
                                <a:pt x="0" y="15168"/>
                              </a:lnTo>
                              <a:lnTo>
                                <a:pt x="27276" y="5519"/>
                              </a:lnTo>
                              <a:cubicBezTo>
                                <a:pt x="37722" y="2985"/>
                                <a:pt x="48422" y="1524"/>
                                <a:pt x="59376" y="1143"/>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40" name="Shape 30240"/>
                      <wps:cNvSpPr/>
                      <wps:spPr>
                        <a:xfrm>
                          <a:off x="1599730" y="3646329"/>
                          <a:ext cx="607949" cy="543147"/>
                        </a:xfrm>
                        <a:custGeom>
                          <a:avLst/>
                          <a:gdLst/>
                          <a:ahLst/>
                          <a:cxnLst/>
                          <a:rect l="0" t="0" r="0" b="0"/>
                          <a:pathLst>
                            <a:path w="607949" h="543147">
                              <a:moveTo>
                                <a:pt x="270637" y="1493"/>
                              </a:moveTo>
                              <a:cubicBezTo>
                                <a:pt x="282131" y="2985"/>
                                <a:pt x="294196" y="6382"/>
                                <a:pt x="306705" y="11780"/>
                              </a:cubicBezTo>
                              <a:cubicBezTo>
                                <a:pt x="324358" y="19272"/>
                                <a:pt x="345948" y="35782"/>
                                <a:pt x="372110" y="61945"/>
                              </a:cubicBezTo>
                              <a:cubicBezTo>
                                <a:pt x="412877" y="102712"/>
                                <a:pt x="453771" y="143606"/>
                                <a:pt x="494538" y="184372"/>
                              </a:cubicBezTo>
                              <a:cubicBezTo>
                                <a:pt x="512826" y="202661"/>
                                <a:pt x="526796" y="213075"/>
                                <a:pt x="536448" y="216631"/>
                              </a:cubicBezTo>
                              <a:cubicBezTo>
                                <a:pt x="544195" y="219551"/>
                                <a:pt x="552450" y="219425"/>
                                <a:pt x="561086" y="216376"/>
                              </a:cubicBezTo>
                              <a:cubicBezTo>
                                <a:pt x="569595" y="213709"/>
                                <a:pt x="581533" y="204820"/>
                                <a:pt x="596773" y="189580"/>
                              </a:cubicBezTo>
                              <a:cubicBezTo>
                                <a:pt x="600456" y="193389"/>
                                <a:pt x="604266" y="197072"/>
                                <a:pt x="607949" y="200882"/>
                              </a:cubicBezTo>
                              <a:cubicBezTo>
                                <a:pt x="555625" y="253080"/>
                                <a:pt x="503301" y="305403"/>
                                <a:pt x="450977" y="357727"/>
                              </a:cubicBezTo>
                              <a:cubicBezTo>
                                <a:pt x="447294" y="354045"/>
                                <a:pt x="443484" y="350234"/>
                                <a:pt x="439801" y="346551"/>
                              </a:cubicBezTo>
                              <a:cubicBezTo>
                                <a:pt x="441960" y="344393"/>
                                <a:pt x="444246" y="342107"/>
                                <a:pt x="446405" y="339947"/>
                              </a:cubicBezTo>
                              <a:cubicBezTo>
                                <a:pt x="461264" y="325089"/>
                                <a:pt x="469519" y="312389"/>
                                <a:pt x="471297" y="302482"/>
                              </a:cubicBezTo>
                              <a:cubicBezTo>
                                <a:pt x="473075" y="292450"/>
                                <a:pt x="470916" y="282670"/>
                                <a:pt x="465455" y="272511"/>
                              </a:cubicBezTo>
                              <a:cubicBezTo>
                                <a:pt x="463296" y="268320"/>
                                <a:pt x="454152" y="258159"/>
                                <a:pt x="437388" y="241522"/>
                              </a:cubicBezTo>
                              <a:cubicBezTo>
                                <a:pt x="398272" y="202407"/>
                                <a:pt x="359029" y="163164"/>
                                <a:pt x="319913" y="124047"/>
                              </a:cubicBezTo>
                              <a:cubicBezTo>
                                <a:pt x="293878" y="98013"/>
                                <a:pt x="270891" y="82900"/>
                                <a:pt x="251714" y="78074"/>
                              </a:cubicBezTo>
                              <a:cubicBezTo>
                                <a:pt x="232537" y="74009"/>
                                <a:pt x="213741" y="80995"/>
                                <a:pt x="196088" y="98647"/>
                              </a:cubicBezTo>
                              <a:cubicBezTo>
                                <a:pt x="168656" y="126080"/>
                                <a:pt x="154178" y="166974"/>
                                <a:pt x="154686" y="221457"/>
                              </a:cubicBezTo>
                              <a:cubicBezTo>
                                <a:pt x="205105" y="272002"/>
                                <a:pt x="255651" y="322421"/>
                                <a:pt x="306070" y="372967"/>
                              </a:cubicBezTo>
                              <a:cubicBezTo>
                                <a:pt x="325628" y="392399"/>
                                <a:pt x="338836" y="402813"/>
                                <a:pt x="345948" y="405226"/>
                              </a:cubicBezTo>
                              <a:cubicBezTo>
                                <a:pt x="355092" y="408019"/>
                                <a:pt x="363982" y="407765"/>
                                <a:pt x="372618" y="404844"/>
                              </a:cubicBezTo>
                              <a:cubicBezTo>
                                <a:pt x="381000" y="402305"/>
                                <a:pt x="394081" y="392271"/>
                                <a:pt x="411353" y="374872"/>
                              </a:cubicBezTo>
                              <a:cubicBezTo>
                                <a:pt x="415163" y="378682"/>
                                <a:pt x="418846" y="382365"/>
                                <a:pt x="422656" y="386176"/>
                              </a:cubicBezTo>
                              <a:cubicBezTo>
                                <a:pt x="370332" y="438500"/>
                                <a:pt x="318008" y="490824"/>
                                <a:pt x="265684" y="543147"/>
                              </a:cubicBezTo>
                              <a:cubicBezTo>
                                <a:pt x="261874" y="539338"/>
                                <a:pt x="258191" y="535655"/>
                                <a:pt x="254381" y="531844"/>
                              </a:cubicBezTo>
                              <a:cubicBezTo>
                                <a:pt x="256667" y="529558"/>
                                <a:pt x="259080" y="527272"/>
                                <a:pt x="261366" y="524987"/>
                              </a:cubicBezTo>
                              <a:cubicBezTo>
                                <a:pt x="277622" y="508731"/>
                                <a:pt x="284734" y="494126"/>
                                <a:pt x="282956" y="480664"/>
                              </a:cubicBezTo>
                              <a:cubicBezTo>
                                <a:pt x="281178" y="467964"/>
                                <a:pt x="269875" y="451072"/>
                                <a:pt x="248920" y="430117"/>
                              </a:cubicBezTo>
                              <a:cubicBezTo>
                                <a:pt x="213487" y="394557"/>
                                <a:pt x="177927" y="358997"/>
                                <a:pt x="142367" y="323564"/>
                              </a:cubicBezTo>
                              <a:cubicBezTo>
                                <a:pt x="107950" y="289020"/>
                                <a:pt x="86106" y="268701"/>
                                <a:pt x="76962" y="262858"/>
                              </a:cubicBezTo>
                              <a:cubicBezTo>
                                <a:pt x="67691" y="257144"/>
                                <a:pt x="59817" y="254984"/>
                                <a:pt x="53594" y="255493"/>
                              </a:cubicBezTo>
                              <a:cubicBezTo>
                                <a:pt x="46990" y="256382"/>
                                <a:pt x="40894" y="260191"/>
                                <a:pt x="34925" y="266033"/>
                              </a:cubicBezTo>
                              <a:cubicBezTo>
                                <a:pt x="28321" y="272638"/>
                                <a:pt x="22225" y="281655"/>
                                <a:pt x="16383" y="293846"/>
                              </a:cubicBezTo>
                              <a:cubicBezTo>
                                <a:pt x="10922" y="291814"/>
                                <a:pt x="5461" y="289909"/>
                                <a:pt x="0" y="287877"/>
                              </a:cubicBezTo>
                              <a:cubicBezTo>
                                <a:pt x="19812" y="244189"/>
                                <a:pt x="40640" y="200756"/>
                                <a:pt x="60452" y="157068"/>
                              </a:cubicBezTo>
                              <a:cubicBezTo>
                                <a:pt x="65405" y="152114"/>
                                <a:pt x="70358" y="147034"/>
                                <a:pt x="75311" y="142208"/>
                              </a:cubicBezTo>
                              <a:cubicBezTo>
                                <a:pt x="95631" y="162528"/>
                                <a:pt x="115951" y="182721"/>
                                <a:pt x="136144" y="203041"/>
                              </a:cubicBezTo>
                              <a:cubicBezTo>
                                <a:pt x="131953" y="125571"/>
                                <a:pt x="148082" y="69438"/>
                                <a:pt x="181737" y="35782"/>
                              </a:cubicBezTo>
                              <a:cubicBezTo>
                                <a:pt x="199009" y="18510"/>
                                <a:pt x="217678" y="7207"/>
                                <a:pt x="237998" y="2635"/>
                              </a:cubicBezTo>
                              <a:cubicBezTo>
                                <a:pt x="248222" y="413"/>
                                <a:pt x="259143" y="0"/>
                                <a:pt x="270637" y="1493"/>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9" name="Shape 30239"/>
                      <wps:cNvSpPr/>
                      <wps:spPr>
                        <a:xfrm>
                          <a:off x="1999018" y="3321177"/>
                          <a:ext cx="420497" cy="491236"/>
                        </a:xfrm>
                        <a:custGeom>
                          <a:avLst/>
                          <a:gdLst/>
                          <a:ahLst/>
                          <a:cxnLst/>
                          <a:rect l="0" t="0" r="0" b="0"/>
                          <a:pathLst>
                            <a:path w="420497" h="491236">
                              <a:moveTo>
                                <a:pt x="143383" y="0"/>
                              </a:moveTo>
                              <a:cubicBezTo>
                                <a:pt x="176149" y="32639"/>
                                <a:pt x="208661" y="65151"/>
                                <a:pt x="241173" y="97790"/>
                              </a:cubicBezTo>
                              <a:cubicBezTo>
                                <a:pt x="237363" y="101600"/>
                                <a:pt x="233680" y="105283"/>
                                <a:pt x="229870" y="109093"/>
                              </a:cubicBezTo>
                              <a:cubicBezTo>
                                <a:pt x="190627" y="86868"/>
                                <a:pt x="157988" y="77851"/>
                                <a:pt x="133604" y="80010"/>
                              </a:cubicBezTo>
                              <a:cubicBezTo>
                                <a:pt x="108585" y="82677"/>
                                <a:pt x="85344" y="94996"/>
                                <a:pt x="64262" y="116205"/>
                              </a:cubicBezTo>
                              <a:cubicBezTo>
                                <a:pt x="48006" y="132334"/>
                                <a:pt x="38735" y="148971"/>
                                <a:pt x="36703" y="166878"/>
                              </a:cubicBezTo>
                              <a:cubicBezTo>
                                <a:pt x="34798" y="184785"/>
                                <a:pt x="38100" y="198120"/>
                                <a:pt x="47498" y="207518"/>
                              </a:cubicBezTo>
                              <a:cubicBezTo>
                                <a:pt x="59055" y="219075"/>
                                <a:pt x="73025" y="225171"/>
                                <a:pt x="88773" y="226441"/>
                              </a:cubicBezTo>
                              <a:cubicBezTo>
                                <a:pt x="104521" y="227838"/>
                                <a:pt x="127889" y="221996"/>
                                <a:pt x="159639" y="210058"/>
                              </a:cubicBezTo>
                              <a:cubicBezTo>
                                <a:pt x="183896" y="200914"/>
                                <a:pt x="208026" y="191008"/>
                                <a:pt x="232537" y="181737"/>
                              </a:cubicBezTo>
                              <a:cubicBezTo>
                                <a:pt x="300228" y="156210"/>
                                <a:pt x="350774" y="159512"/>
                                <a:pt x="384556" y="193294"/>
                              </a:cubicBezTo>
                              <a:cubicBezTo>
                                <a:pt x="410718" y="219329"/>
                                <a:pt x="420497" y="250952"/>
                                <a:pt x="415036" y="288925"/>
                              </a:cubicBezTo>
                              <a:cubicBezTo>
                                <a:pt x="409575" y="326771"/>
                                <a:pt x="392811" y="359410"/>
                                <a:pt x="365760" y="386588"/>
                              </a:cubicBezTo>
                              <a:cubicBezTo>
                                <a:pt x="346456" y="405892"/>
                                <a:pt x="321183" y="425069"/>
                                <a:pt x="289941" y="443611"/>
                              </a:cubicBezTo>
                              <a:cubicBezTo>
                                <a:pt x="280035" y="449072"/>
                                <a:pt x="272796" y="454406"/>
                                <a:pt x="267970" y="459232"/>
                              </a:cubicBezTo>
                              <a:cubicBezTo>
                                <a:pt x="262763" y="464312"/>
                                <a:pt x="261366" y="471424"/>
                                <a:pt x="263652" y="479806"/>
                              </a:cubicBezTo>
                              <a:cubicBezTo>
                                <a:pt x="259842" y="483616"/>
                                <a:pt x="256032" y="487426"/>
                                <a:pt x="252222" y="491236"/>
                              </a:cubicBezTo>
                              <a:cubicBezTo>
                                <a:pt x="218059" y="457073"/>
                                <a:pt x="183896" y="422910"/>
                                <a:pt x="149733" y="388747"/>
                              </a:cubicBezTo>
                              <a:cubicBezTo>
                                <a:pt x="153543" y="384810"/>
                                <a:pt x="157353" y="381000"/>
                                <a:pt x="161163" y="377317"/>
                              </a:cubicBezTo>
                              <a:cubicBezTo>
                                <a:pt x="196850" y="400050"/>
                                <a:pt x="231267" y="409575"/>
                                <a:pt x="264414" y="406273"/>
                              </a:cubicBezTo>
                              <a:cubicBezTo>
                                <a:pt x="297561" y="403098"/>
                                <a:pt x="325501" y="389890"/>
                                <a:pt x="347980" y="367284"/>
                              </a:cubicBezTo>
                              <a:cubicBezTo>
                                <a:pt x="363982" y="351409"/>
                                <a:pt x="372872" y="333756"/>
                                <a:pt x="374269" y="315214"/>
                              </a:cubicBezTo>
                              <a:cubicBezTo>
                                <a:pt x="375666" y="296799"/>
                                <a:pt x="370713" y="281813"/>
                                <a:pt x="358775" y="269875"/>
                              </a:cubicBezTo>
                              <a:cubicBezTo>
                                <a:pt x="344424" y="255524"/>
                                <a:pt x="326644" y="249047"/>
                                <a:pt x="305816" y="250317"/>
                              </a:cubicBezTo>
                              <a:cubicBezTo>
                                <a:pt x="284607" y="251714"/>
                                <a:pt x="250063" y="262001"/>
                                <a:pt x="201295" y="280162"/>
                              </a:cubicBezTo>
                              <a:cubicBezTo>
                                <a:pt x="152400" y="298323"/>
                                <a:pt x="117348" y="307340"/>
                                <a:pt x="94742" y="305181"/>
                              </a:cubicBezTo>
                              <a:cubicBezTo>
                                <a:pt x="72263" y="303530"/>
                                <a:pt x="52197" y="293878"/>
                                <a:pt x="34036" y="275717"/>
                              </a:cubicBezTo>
                              <a:cubicBezTo>
                                <a:pt x="10414" y="252095"/>
                                <a:pt x="0" y="223393"/>
                                <a:pt x="1651" y="189357"/>
                              </a:cubicBezTo>
                              <a:cubicBezTo>
                                <a:pt x="3048" y="155702"/>
                                <a:pt x="18796" y="124587"/>
                                <a:pt x="47117" y="96266"/>
                              </a:cubicBezTo>
                              <a:cubicBezTo>
                                <a:pt x="59690" y="83693"/>
                                <a:pt x="77343" y="70866"/>
                                <a:pt x="99822" y="58039"/>
                              </a:cubicBezTo>
                              <a:cubicBezTo>
                                <a:pt x="114681" y="49530"/>
                                <a:pt x="124206" y="43053"/>
                                <a:pt x="128016" y="39116"/>
                              </a:cubicBezTo>
                              <a:cubicBezTo>
                                <a:pt x="131826" y="35433"/>
                                <a:pt x="133985" y="32004"/>
                                <a:pt x="134493" y="28321"/>
                              </a:cubicBezTo>
                              <a:cubicBezTo>
                                <a:pt x="135001" y="24765"/>
                                <a:pt x="134366" y="19177"/>
                                <a:pt x="132080" y="11303"/>
                              </a:cubicBezTo>
                              <a:cubicBezTo>
                                <a:pt x="135890" y="7493"/>
                                <a:pt x="139573" y="3810"/>
                                <a:pt x="143383"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8" name="Shape 30238"/>
                      <wps:cNvSpPr/>
                      <wps:spPr>
                        <a:xfrm>
                          <a:off x="2247303" y="3140583"/>
                          <a:ext cx="419481" cy="401574"/>
                        </a:xfrm>
                        <a:custGeom>
                          <a:avLst/>
                          <a:gdLst/>
                          <a:ahLst/>
                          <a:cxnLst/>
                          <a:rect l="0" t="0" r="0" b="0"/>
                          <a:pathLst>
                            <a:path w="419481" h="401574">
                              <a:moveTo>
                                <a:pt x="75692" y="0"/>
                              </a:moveTo>
                              <a:cubicBezTo>
                                <a:pt x="152654" y="76962"/>
                                <a:pt x="229489" y="153924"/>
                                <a:pt x="306451" y="230759"/>
                              </a:cubicBezTo>
                              <a:cubicBezTo>
                                <a:pt x="324358" y="248666"/>
                                <a:pt x="337693" y="259080"/>
                                <a:pt x="346583" y="262001"/>
                              </a:cubicBezTo>
                              <a:cubicBezTo>
                                <a:pt x="355346" y="265303"/>
                                <a:pt x="364363" y="265684"/>
                                <a:pt x="372999" y="262636"/>
                              </a:cubicBezTo>
                              <a:cubicBezTo>
                                <a:pt x="381508" y="259969"/>
                                <a:pt x="393319" y="251079"/>
                                <a:pt x="408178" y="236220"/>
                              </a:cubicBezTo>
                              <a:cubicBezTo>
                                <a:pt x="411988" y="240030"/>
                                <a:pt x="415671" y="243713"/>
                                <a:pt x="419481" y="247523"/>
                              </a:cubicBezTo>
                              <a:cubicBezTo>
                                <a:pt x="368046" y="298958"/>
                                <a:pt x="316611" y="350266"/>
                                <a:pt x="265303" y="401574"/>
                              </a:cubicBezTo>
                              <a:cubicBezTo>
                                <a:pt x="261620" y="397891"/>
                                <a:pt x="257810" y="394081"/>
                                <a:pt x="254127" y="390398"/>
                              </a:cubicBezTo>
                              <a:cubicBezTo>
                                <a:pt x="269621" y="374777"/>
                                <a:pt x="278892" y="363093"/>
                                <a:pt x="281178" y="355092"/>
                              </a:cubicBezTo>
                              <a:cubicBezTo>
                                <a:pt x="283464" y="347091"/>
                                <a:pt x="283718" y="338201"/>
                                <a:pt x="280543" y="328803"/>
                              </a:cubicBezTo>
                              <a:cubicBezTo>
                                <a:pt x="277368" y="319532"/>
                                <a:pt x="266827" y="306197"/>
                                <a:pt x="248920" y="288290"/>
                              </a:cubicBezTo>
                              <a:cubicBezTo>
                                <a:pt x="212090" y="251333"/>
                                <a:pt x="175260" y="214503"/>
                                <a:pt x="138303" y="177673"/>
                              </a:cubicBezTo>
                              <a:cubicBezTo>
                                <a:pt x="107188" y="146558"/>
                                <a:pt x="85725" y="127254"/>
                                <a:pt x="74549" y="120269"/>
                              </a:cubicBezTo>
                              <a:cubicBezTo>
                                <a:pt x="66294" y="115316"/>
                                <a:pt x="59182" y="113157"/>
                                <a:pt x="52959" y="113665"/>
                              </a:cubicBezTo>
                              <a:cubicBezTo>
                                <a:pt x="46990" y="114554"/>
                                <a:pt x="40894" y="118364"/>
                                <a:pt x="34925" y="124206"/>
                              </a:cubicBezTo>
                              <a:cubicBezTo>
                                <a:pt x="28321" y="130810"/>
                                <a:pt x="22225" y="139827"/>
                                <a:pt x="16129" y="152400"/>
                              </a:cubicBezTo>
                              <a:cubicBezTo>
                                <a:pt x="10668" y="150241"/>
                                <a:pt x="5334" y="148209"/>
                                <a:pt x="0" y="146050"/>
                              </a:cubicBezTo>
                              <a:cubicBezTo>
                                <a:pt x="19812" y="102362"/>
                                <a:pt x="40640" y="58928"/>
                                <a:pt x="60452" y="15240"/>
                              </a:cubicBezTo>
                              <a:cubicBezTo>
                                <a:pt x="65532" y="10160"/>
                                <a:pt x="70612" y="5080"/>
                                <a:pt x="75692"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7" name="Shape 30237"/>
                      <wps:cNvSpPr/>
                      <wps:spPr>
                        <a:xfrm>
                          <a:off x="2127669" y="3003042"/>
                          <a:ext cx="95758" cy="95885"/>
                        </a:xfrm>
                        <a:custGeom>
                          <a:avLst/>
                          <a:gdLst/>
                          <a:ahLst/>
                          <a:cxnLst/>
                          <a:rect l="0" t="0" r="0" b="0"/>
                          <a:pathLst>
                            <a:path w="95758" h="95885">
                              <a:moveTo>
                                <a:pt x="50419" y="254"/>
                              </a:moveTo>
                              <a:cubicBezTo>
                                <a:pt x="63246" y="0"/>
                                <a:pt x="74295" y="4064"/>
                                <a:pt x="83058" y="12827"/>
                              </a:cubicBezTo>
                              <a:cubicBezTo>
                                <a:pt x="91821" y="21590"/>
                                <a:pt x="95758" y="32512"/>
                                <a:pt x="95631" y="45339"/>
                              </a:cubicBezTo>
                              <a:cubicBezTo>
                                <a:pt x="95123" y="58674"/>
                                <a:pt x="89789" y="69977"/>
                                <a:pt x="80010" y="79756"/>
                              </a:cubicBezTo>
                              <a:cubicBezTo>
                                <a:pt x="70358" y="89408"/>
                                <a:pt x="58928" y="94869"/>
                                <a:pt x="45720" y="95250"/>
                              </a:cubicBezTo>
                              <a:cubicBezTo>
                                <a:pt x="32385" y="95885"/>
                                <a:pt x="21590" y="91948"/>
                                <a:pt x="12700" y="83058"/>
                              </a:cubicBezTo>
                              <a:cubicBezTo>
                                <a:pt x="3937" y="74295"/>
                                <a:pt x="0" y="63373"/>
                                <a:pt x="508" y="50038"/>
                              </a:cubicBezTo>
                              <a:cubicBezTo>
                                <a:pt x="1016" y="37592"/>
                                <a:pt x="6350" y="26162"/>
                                <a:pt x="16383" y="16129"/>
                              </a:cubicBezTo>
                              <a:cubicBezTo>
                                <a:pt x="26162" y="6350"/>
                                <a:pt x="37465" y="1143"/>
                                <a:pt x="50419" y="254"/>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6" name="Shape 30236"/>
                      <wps:cNvSpPr/>
                      <wps:spPr>
                        <a:xfrm>
                          <a:off x="2427770" y="2818289"/>
                          <a:ext cx="607949" cy="543020"/>
                        </a:xfrm>
                        <a:custGeom>
                          <a:avLst/>
                          <a:gdLst/>
                          <a:ahLst/>
                          <a:cxnLst/>
                          <a:rect l="0" t="0" r="0" b="0"/>
                          <a:pathLst>
                            <a:path w="607949" h="543020">
                              <a:moveTo>
                                <a:pt x="270637" y="1493"/>
                              </a:moveTo>
                              <a:cubicBezTo>
                                <a:pt x="282130" y="2985"/>
                                <a:pt x="294195" y="6382"/>
                                <a:pt x="306705" y="11779"/>
                              </a:cubicBezTo>
                              <a:cubicBezTo>
                                <a:pt x="324485" y="19145"/>
                                <a:pt x="346075" y="35782"/>
                                <a:pt x="372110" y="61817"/>
                              </a:cubicBezTo>
                              <a:cubicBezTo>
                                <a:pt x="412877" y="102711"/>
                                <a:pt x="453771" y="143605"/>
                                <a:pt x="494665" y="184372"/>
                              </a:cubicBezTo>
                              <a:cubicBezTo>
                                <a:pt x="512826" y="202660"/>
                                <a:pt x="526796" y="213074"/>
                                <a:pt x="536448" y="216503"/>
                              </a:cubicBezTo>
                              <a:cubicBezTo>
                                <a:pt x="544322" y="219551"/>
                                <a:pt x="552450" y="219424"/>
                                <a:pt x="561213" y="216249"/>
                              </a:cubicBezTo>
                              <a:cubicBezTo>
                                <a:pt x="569595" y="213709"/>
                                <a:pt x="581533" y="204819"/>
                                <a:pt x="596773" y="189579"/>
                              </a:cubicBezTo>
                              <a:cubicBezTo>
                                <a:pt x="600456" y="193262"/>
                                <a:pt x="604266" y="197072"/>
                                <a:pt x="607949" y="200755"/>
                              </a:cubicBezTo>
                              <a:cubicBezTo>
                                <a:pt x="555625" y="253079"/>
                                <a:pt x="503428" y="305403"/>
                                <a:pt x="451104" y="357727"/>
                              </a:cubicBezTo>
                              <a:cubicBezTo>
                                <a:pt x="447294" y="353917"/>
                                <a:pt x="443611" y="350234"/>
                                <a:pt x="439801" y="346424"/>
                              </a:cubicBezTo>
                              <a:cubicBezTo>
                                <a:pt x="441960" y="344265"/>
                                <a:pt x="444246" y="342106"/>
                                <a:pt x="446405" y="339947"/>
                              </a:cubicBezTo>
                              <a:cubicBezTo>
                                <a:pt x="461264" y="324961"/>
                                <a:pt x="469519" y="312388"/>
                                <a:pt x="471297" y="302482"/>
                              </a:cubicBezTo>
                              <a:cubicBezTo>
                                <a:pt x="473075" y="292449"/>
                                <a:pt x="470916" y="282670"/>
                                <a:pt x="465582" y="272383"/>
                              </a:cubicBezTo>
                              <a:cubicBezTo>
                                <a:pt x="463423" y="268319"/>
                                <a:pt x="454152" y="258159"/>
                                <a:pt x="437515" y="241522"/>
                              </a:cubicBezTo>
                              <a:cubicBezTo>
                                <a:pt x="398272" y="202406"/>
                                <a:pt x="359156" y="163163"/>
                                <a:pt x="319913" y="124047"/>
                              </a:cubicBezTo>
                              <a:cubicBezTo>
                                <a:pt x="293878" y="97885"/>
                                <a:pt x="271018" y="82772"/>
                                <a:pt x="251841" y="77946"/>
                              </a:cubicBezTo>
                              <a:cubicBezTo>
                                <a:pt x="232537" y="73882"/>
                                <a:pt x="213741" y="80867"/>
                                <a:pt x="196088" y="98520"/>
                              </a:cubicBezTo>
                              <a:cubicBezTo>
                                <a:pt x="168656" y="125952"/>
                                <a:pt x="154305" y="166846"/>
                                <a:pt x="154686" y="221456"/>
                              </a:cubicBezTo>
                              <a:cubicBezTo>
                                <a:pt x="205105" y="271875"/>
                                <a:pt x="255651" y="322421"/>
                                <a:pt x="306070" y="372840"/>
                              </a:cubicBezTo>
                              <a:cubicBezTo>
                                <a:pt x="325628" y="392398"/>
                                <a:pt x="338836" y="402812"/>
                                <a:pt x="346075" y="405098"/>
                              </a:cubicBezTo>
                              <a:cubicBezTo>
                                <a:pt x="355092" y="408019"/>
                                <a:pt x="363982" y="407765"/>
                                <a:pt x="372618" y="404844"/>
                              </a:cubicBezTo>
                              <a:cubicBezTo>
                                <a:pt x="381127" y="402177"/>
                                <a:pt x="394081" y="392271"/>
                                <a:pt x="411353" y="374872"/>
                              </a:cubicBezTo>
                              <a:cubicBezTo>
                                <a:pt x="415163" y="378682"/>
                                <a:pt x="418846" y="382365"/>
                                <a:pt x="422656" y="386175"/>
                              </a:cubicBezTo>
                              <a:cubicBezTo>
                                <a:pt x="370332" y="438499"/>
                                <a:pt x="318008" y="490696"/>
                                <a:pt x="265684" y="543020"/>
                              </a:cubicBezTo>
                              <a:cubicBezTo>
                                <a:pt x="262001" y="539337"/>
                                <a:pt x="258191" y="535527"/>
                                <a:pt x="254508" y="531844"/>
                              </a:cubicBezTo>
                              <a:cubicBezTo>
                                <a:pt x="256667" y="529558"/>
                                <a:pt x="259080" y="527272"/>
                                <a:pt x="261366" y="524859"/>
                              </a:cubicBezTo>
                              <a:cubicBezTo>
                                <a:pt x="277622" y="508603"/>
                                <a:pt x="284734" y="494125"/>
                                <a:pt x="282956" y="480663"/>
                              </a:cubicBezTo>
                              <a:cubicBezTo>
                                <a:pt x="281178" y="467963"/>
                                <a:pt x="270002" y="451072"/>
                                <a:pt x="248920" y="429990"/>
                              </a:cubicBezTo>
                              <a:cubicBezTo>
                                <a:pt x="213487" y="394557"/>
                                <a:pt x="177927" y="358997"/>
                                <a:pt x="142494" y="323437"/>
                              </a:cubicBezTo>
                              <a:cubicBezTo>
                                <a:pt x="107950" y="289020"/>
                                <a:pt x="86106" y="268700"/>
                                <a:pt x="76962" y="262858"/>
                              </a:cubicBezTo>
                              <a:cubicBezTo>
                                <a:pt x="67691" y="257143"/>
                                <a:pt x="59944" y="254984"/>
                                <a:pt x="53594" y="255492"/>
                              </a:cubicBezTo>
                              <a:cubicBezTo>
                                <a:pt x="46990" y="256381"/>
                                <a:pt x="40894" y="260064"/>
                                <a:pt x="34925" y="266033"/>
                              </a:cubicBezTo>
                              <a:cubicBezTo>
                                <a:pt x="28448" y="272637"/>
                                <a:pt x="22352" y="281654"/>
                                <a:pt x="16510" y="293846"/>
                              </a:cubicBezTo>
                              <a:cubicBezTo>
                                <a:pt x="10922" y="291814"/>
                                <a:pt x="5461" y="289782"/>
                                <a:pt x="0" y="287877"/>
                              </a:cubicBezTo>
                              <a:cubicBezTo>
                                <a:pt x="19939" y="244062"/>
                                <a:pt x="40640" y="200755"/>
                                <a:pt x="60452" y="157067"/>
                              </a:cubicBezTo>
                              <a:cubicBezTo>
                                <a:pt x="65405" y="152114"/>
                                <a:pt x="70485" y="147034"/>
                                <a:pt x="75311" y="142081"/>
                              </a:cubicBezTo>
                              <a:cubicBezTo>
                                <a:pt x="95758" y="162528"/>
                                <a:pt x="115951" y="182721"/>
                                <a:pt x="136144" y="202914"/>
                              </a:cubicBezTo>
                              <a:cubicBezTo>
                                <a:pt x="132080" y="125444"/>
                                <a:pt x="148209" y="69310"/>
                                <a:pt x="181737" y="35782"/>
                              </a:cubicBezTo>
                              <a:cubicBezTo>
                                <a:pt x="199136" y="18383"/>
                                <a:pt x="217678" y="7080"/>
                                <a:pt x="237998" y="2635"/>
                              </a:cubicBezTo>
                              <a:cubicBezTo>
                                <a:pt x="248221" y="413"/>
                                <a:pt x="259143" y="0"/>
                                <a:pt x="270637" y="1493"/>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5" name="Shape 30235"/>
                      <wps:cNvSpPr/>
                      <wps:spPr>
                        <a:xfrm>
                          <a:off x="2632748" y="2454656"/>
                          <a:ext cx="756412" cy="551942"/>
                        </a:xfrm>
                        <a:custGeom>
                          <a:avLst/>
                          <a:gdLst/>
                          <a:ahLst/>
                          <a:cxnLst/>
                          <a:rect l="0" t="0" r="0" b="0"/>
                          <a:pathLst>
                            <a:path w="756412" h="551942">
                              <a:moveTo>
                                <a:pt x="75692" y="0"/>
                              </a:moveTo>
                              <a:cubicBezTo>
                                <a:pt x="145796" y="70104"/>
                                <a:pt x="215773" y="140081"/>
                                <a:pt x="285750" y="210185"/>
                              </a:cubicBezTo>
                              <a:cubicBezTo>
                                <a:pt x="285496" y="159131"/>
                                <a:pt x="290068" y="122047"/>
                                <a:pt x="297561" y="99949"/>
                              </a:cubicBezTo>
                              <a:cubicBezTo>
                                <a:pt x="305054" y="77724"/>
                                <a:pt x="316992" y="59182"/>
                                <a:pt x="331978" y="44196"/>
                              </a:cubicBezTo>
                              <a:cubicBezTo>
                                <a:pt x="350012" y="26162"/>
                                <a:pt x="369824" y="14859"/>
                                <a:pt x="391795" y="11303"/>
                              </a:cubicBezTo>
                              <a:cubicBezTo>
                                <a:pt x="413893" y="7874"/>
                                <a:pt x="437642" y="11811"/>
                                <a:pt x="462915" y="24892"/>
                              </a:cubicBezTo>
                              <a:cubicBezTo>
                                <a:pt x="480822" y="33909"/>
                                <a:pt x="507365" y="56261"/>
                                <a:pt x="542925" y="91694"/>
                              </a:cubicBezTo>
                              <a:cubicBezTo>
                                <a:pt x="576707" y="125476"/>
                                <a:pt x="610616" y="159385"/>
                                <a:pt x="644398" y="193294"/>
                              </a:cubicBezTo>
                              <a:cubicBezTo>
                                <a:pt x="662686" y="211455"/>
                                <a:pt x="677037" y="222123"/>
                                <a:pt x="686562" y="225679"/>
                              </a:cubicBezTo>
                              <a:cubicBezTo>
                                <a:pt x="694055" y="228346"/>
                                <a:pt x="701929" y="228473"/>
                                <a:pt x="710311" y="225806"/>
                              </a:cubicBezTo>
                              <a:cubicBezTo>
                                <a:pt x="718693" y="223266"/>
                                <a:pt x="730250" y="214630"/>
                                <a:pt x="745236" y="199771"/>
                              </a:cubicBezTo>
                              <a:cubicBezTo>
                                <a:pt x="748919" y="203454"/>
                                <a:pt x="752729" y="207264"/>
                                <a:pt x="756412" y="210947"/>
                              </a:cubicBezTo>
                              <a:cubicBezTo>
                                <a:pt x="704469" y="263017"/>
                                <a:pt x="652526" y="314960"/>
                                <a:pt x="600583" y="366903"/>
                              </a:cubicBezTo>
                              <a:cubicBezTo>
                                <a:pt x="596773" y="363220"/>
                                <a:pt x="592963" y="359410"/>
                                <a:pt x="589280" y="355727"/>
                              </a:cubicBezTo>
                              <a:cubicBezTo>
                                <a:pt x="591693" y="353314"/>
                                <a:pt x="594106" y="350901"/>
                                <a:pt x="596519" y="348488"/>
                              </a:cubicBezTo>
                              <a:cubicBezTo>
                                <a:pt x="611378" y="333502"/>
                                <a:pt x="619379" y="321310"/>
                                <a:pt x="621157" y="311277"/>
                              </a:cubicBezTo>
                              <a:cubicBezTo>
                                <a:pt x="622808" y="301244"/>
                                <a:pt x="620903" y="291465"/>
                                <a:pt x="615315" y="281305"/>
                              </a:cubicBezTo>
                              <a:cubicBezTo>
                                <a:pt x="612648" y="277241"/>
                                <a:pt x="603250" y="267081"/>
                                <a:pt x="586994" y="250698"/>
                              </a:cubicBezTo>
                              <a:cubicBezTo>
                                <a:pt x="553085" y="216916"/>
                                <a:pt x="519176" y="183007"/>
                                <a:pt x="485394" y="149225"/>
                              </a:cubicBezTo>
                              <a:cubicBezTo>
                                <a:pt x="454025" y="117729"/>
                                <a:pt x="431546" y="98933"/>
                                <a:pt x="418338" y="92583"/>
                              </a:cubicBezTo>
                              <a:cubicBezTo>
                                <a:pt x="404876" y="86614"/>
                                <a:pt x="391795" y="84836"/>
                                <a:pt x="378714" y="87757"/>
                              </a:cubicBezTo>
                              <a:cubicBezTo>
                                <a:pt x="366141" y="90805"/>
                                <a:pt x="354330" y="97917"/>
                                <a:pt x="343154" y="108966"/>
                              </a:cubicBezTo>
                              <a:cubicBezTo>
                                <a:pt x="331851" y="120396"/>
                                <a:pt x="322580" y="134874"/>
                                <a:pt x="315976" y="152400"/>
                              </a:cubicBezTo>
                              <a:cubicBezTo>
                                <a:pt x="309245" y="169799"/>
                                <a:pt x="304927" y="195707"/>
                                <a:pt x="304927" y="229362"/>
                              </a:cubicBezTo>
                              <a:cubicBezTo>
                                <a:pt x="355473" y="279908"/>
                                <a:pt x="406146" y="330454"/>
                                <a:pt x="456692" y="381000"/>
                              </a:cubicBezTo>
                              <a:cubicBezTo>
                                <a:pt x="476377" y="400685"/>
                                <a:pt x="490093" y="411607"/>
                                <a:pt x="497205" y="413893"/>
                              </a:cubicBezTo>
                              <a:cubicBezTo>
                                <a:pt x="504190" y="416179"/>
                                <a:pt x="512826" y="415671"/>
                                <a:pt x="522605" y="412369"/>
                              </a:cubicBezTo>
                              <a:cubicBezTo>
                                <a:pt x="532638" y="409321"/>
                                <a:pt x="545338" y="399669"/>
                                <a:pt x="561594" y="383413"/>
                              </a:cubicBezTo>
                              <a:cubicBezTo>
                                <a:pt x="565277" y="387223"/>
                                <a:pt x="569087" y="390906"/>
                                <a:pt x="572770" y="394716"/>
                              </a:cubicBezTo>
                              <a:cubicBezTo>
                                <a:pt x="520446" y="447040"/>
                                <a:pt x="467868" y="499491"/>
                                <a:pt x="415544" y="551942"/>
                              </a:cubicBezTo>
                              <a:cubicBezTo>
                                <a:pt x="411734" y="548132"/>
                                <a:pt x="408051" y="544449"/>
                                <a:pt x="404241" y="540639"/>
                              </a:cubicBezTo>
                              <a:cubicBezTo>
                                <a:pt x="418465" y="526415"/>
                                <a:pt x="427736" y="513588"/>
                                <a:pt x="431546" y="501396"/>
                              </a:cubicBezTo>
                              <a:cubicBezTo>
                                <a:pt x="433832" y="494792"/>
                                <a:pt x="433959" y="487172"/>
                                <a:pt x="430657" y="478409"/>
                              </a:cubicBezTo>
                              <a:cubicBezTo>
                                <a:pt x="427482" y="469773"/>
                                <a:pt x="417068" y="456438"/>
                                <a:pt x="399161" y="438531"/>
                              </a:cubicBezTo>
                              <a:cubicBezTo>
                                <a:pt x="312420" y="351917"/>
                                <a:pt x="225806" y="265303"/>
                                <a:pt x="139192" y="178689"/>
                              </a:cubicBezTo>
                              <a:cubicBezTo>
                                <a:pt x="106299" y="145796"/>
                                <a:pt x="85598" y="126365"/>
                                <a:pt x="76327" y="120650"/>
                              </a:cubicBezTo>
                              <a:cubicBezTo>
                                <a:pt x="67056" y="114681"/>
                                <a:pt x="59309" y="112649"/>
                                <a:pt x="52959" y="113157"/>
                              </a:cubicBezTo>
                              <a:cubicBezTo>
                                <a:pt x="46355" y="114046"/>
                                <a:pt x="40259" y="117729"/>
                                <a:pt x="34290" y="123571"/>
                              </a:cubicBezTo>
                              <a:cubicBezTo>
                                <a:pt x="29464" y="128397"/>
                                <a:pt x="22987" y="137922"/>
                                <a:pt x="15875" y="152273"/>
                              </a:cubicBezTo>
                              <a:cubicBezTo>
                                <a:pt x="10541" y="150114"/>
                                <a:pt x="5207" y="148209"/>
                                <a:pt x="0" y="146050"/>
                              </a:cubicBezTo>
                              <a:cubicBezTo>
                                <a:pt x="19685" y="102616"/>
                                <a:pt x="40132" y="59563"/>
                                <a:pt x="59690" y="16002"/>
                              </a:cubicBezTo>
                              <a:cubicBezTo>
                                <a:pt x="65024" y="10668"/>
                                <a:pt x="70358" y="5334"/>
                                <a:pt x="75692"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4" name="Shape 30234"/>
                      <wps:cNvSpPr/>
                      <wps:spPr>
                        <a:xfrm>
                          <a:off x="3061500" y="1999488"/>
                          <a:ext cx="624713" cy="646430"/>
                        </a:xfrm>
                        <a:custGeom>
                          <a:avLst/>
                          <a:gdLst/>
                          <a:ahLst/>
                          <a:cxnLst/>
                          <a:rect l="0" t="0" r="0" b="0"/>
                          <a:pathLst>
                            <a:path w="624713" h="646430">
                              <a:moveTo>
                                <a:pt x="189992" y="2540"/>
                              </a:moveTo>
                              <a:cubicBezTo>
                                <a:pt x="237617" y="0"/>
                                <a:pt x="276352" y="12700"/>
                                <a:pt x="306451" y="42799"/>
                              </a:cubicBezTo>
                              <a:cubicBezTo>
                                <a:pt x="328168" y="64516"/>
                                <a:pt x="343662" y="91440"/>
                                <a:pt x="354584" y="124079"/>
                              </a:cubicBezTo>
                              <a:cubicBezTo>
                                <a:pt x="371729" y="174752"/>
                                <a:pt x="378587" y="238252"/>
                                <a:pt x="378968" y="314706"/>
                              </a:cubicBezTo>
                              <a:cubicBezTo>
                                <a:pt x="379222" y="429006"/>
                                <a:pt x="376301" y="499491"/>
                                <a:pt x="373888" y="525272"/>
                              </a:cubicBezTo>
                              <a:cubicBezTo>
                                <a:pt x="414782" y="484378"/>
                                <a:pt x="455676" y="443484"/>
                                <a:pt x="496570" y="402717"/>
                              </a:cubicBezTo>
                              <a:cubicBezTo>
                                <a:pt x="521589" y="377698"/>
                                <a:pt x="538226" y="359156"/>
                                <a:pt x="546735" y="347472"/>
                              </a:cubicBezTo>
                              <a:cubicBezTo>
                                <a:pt x="555244" y="335915"/>
                                <a:pt x="560959" y="323469"/>
                                <a:pt x="563499" y="310134"/>
                              </a:cubicBezTo>
                              <a:cubicBezTo>
                                <a:pt x="566293" y="297180"/>
                                <a:pt x="566547" y="282702"/>
                                <a:pt x="562991" y="267335"/>
                              </a:cubicBezTo>
                              <a:cubicBezTo>
                                <a:pt x="567182" y="263017"/>
                                <a:pt x="571500" y="258826"/>
                                <a:pt x="575818" y="254508"/>
                              </a:cubicBezTo>
                              <a:cubicBezTo>
                                <a:pt x="592201" y="292608"/>
                                <a:pt x="608076" y="331089"/>
                                <a:pt x="624713" y="369189"/>
                              </a:cubicBezTo>
                              <a:cubicBezTo>
                                <a:pt x="532257" y="461645"/>
                                <a:pt x="439801" y="553974"/>
                                <a:pt x="347472" y="646430"/>
                              </a:cubicBezTo>
                              <a:cubicBezTo>
                                <a:pt x="343662" y="642620"/>
                                <a:pt x="339725" y="638810"/>
                                <a:pt x="335915" y="634873"/>
                              </a:cubicBezTo>
                              <a:cubicBezTo>
                                <a:pt x="348361" y="485902"/>
                                <a:pt x="353314" y="373507"/>
                                <a:pt x="343154" y="297688"/>
                              </a:cubicBezTo>
                              <a:cubicBezTo>
                                <a:pt x="332994" y="221996"/>
                                <a:pt x="311531" y="166370"/>
                                <a:pt x="276098" y="130810"/>
                              </a:cubicBezTo>
                              <a:cubicBezTo>
                                <a:pt x="249174" y="104013"/>
                                <a:pt x="217932" y="91059"/>
                                <a:pt x="182372" y="91821"/>
                              </a:cubicBezTo>
                              <a:cubicBezTo>
                                <a:pt x="146558" y="92583"/>
                                <a:pt x="116078" y="105918"/>
                                <a:pt x="90678" y="131318"/>
                              </a:cubicBezTo>
                              <a:cubicBezTo>
                                <a:pt x="67564" y="154432"/>
                                <a:pt x="52832" y="180848"/>
                                <a:pt x="46863" y="211455"/>
                              </a:cubicBezTo>
                              <a:cubicBezTo>
                                <a:pt x="41021" y="242062"/>
                                <a:pt x="44958" y="274193"/>
                                <a:pt x="59944" y="306324"/>
                              </a:cubicBezTo>
                              <a:cubicBezTo>
                                <a:pt x="55753" y="310515"/>
                                <a:pt x="51435" y="314833"/>
                                <a:pt x="47117" y="319151"/>
                              </a:cubicBezTo>
                              <a:cubicBezTo>
                                <a:pt x="14351" y="274701"/>
                                <a:pt x="0" y="229997"/>
                                <a:pt x="2794" y="185293"/>
                              </a:cubicBezTo>
                              <a:cubicBezTo>
                                <a:pt x="5588" y="140716"/>
                                <a:pt x="25400" y="100584"/>
                                <a:pt x="61087" y="64897"/>
                              </a:cubicBezTo>
                              <a:cubicBezTo>
                                <a:pt x="99187" y="26797"/>
                                <a:pt x="142113" y="5461"/>
                                <a:pt x="189992" y="254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2" name="Shape 30232"/>
                      <wps:cNvSpPr/>
                      <wps:spPr>
                        <a:xfrm>
                          <a:off x="3543592" y="1605280"/>
                          <a:ext cx="152591" cy="577850"/>
                        </a:xfrm>
                        <a:custGeom>
                          <a:avLst/>
                          <a:gdLst/>
                          <a:ahLst/>
                          <a:cxnLst/>
                          <a:rect l="0" t="0" r="0" b="0"/>
                          <a:pathLst>
                            <a:path w="152591" h="577850">
                              <a:moveTo>
                                <a:pt x="38100" y="0"/>
                              </a:moveTo>
                              <a:lnTo>
                                <a:pt x="152591" y="114543"/>
                              </a:lnTo>
                              <a:lnTo>
                                <a:pt x="152591" y="228790"/>
                              </a:lnTo>
                              <a:lnTo>
                                <a:pt x="47117" y="123317"/>
                              </a:lnTo>
                              <a:cubicBezTo>
                                <a:pt x="63627" y="248539"/>
                                <a:pt x="76708" y="374142"/>
                                <a:pt x="93218" y="499237"/>
                              </a:cubicBezTo>
                              <a:lnTo>
                                <a:pt x="152591" y="439819"/>
                              </a:lnTo>
                              <a:lnTo>
                                <a:pt x="152591" y="528987"/>
                              </a:lnTo>
                              <a:lnTo>
                                <a:pt x="103759" y="577850"/>
                              </a:lnTo>
                              <a:cubicBezTo>
                                <a:pt x="90297" y="564388"/>
                                <a:pt x="76962" y="551053"/>
                                <a:pt x="63627" y="537718"/>
                              </a:cubicBezTo>
                              <a:cubicBezTo>
                                <a:pt x="40767" y="371348"/>
                                <a:pt x="22860" y="204343"/>
                                <a:pt x="0" y="38100"/>
                              </a:cubicBezTo>
                              <a:cubicBezTo>
                                <a:pt x="12700" y="25400"/>
                                <a:pt x="25400" y="12700"/>
                                <a:pt x="38100"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3" name="Shape 30233"/>
                      <wps:cNvSpPr/>
                      <wps:spPr>
                        <a:xfrm>
                          <a:off x="3696183" y="1719823"/>
                          <a:ext cx="319469" cy="414444"/>
                        </a:xfrm>
                        <a:custGeom>
                          <a:avLst/>
                          <a:gdLst/>
                          <a:ahLst/>
                          <a:cxnLst/>
                          <a:rect l="0" t="0" r="0" b="0"/>
                          <a:pathLst>
                            <a:path w="319469" h="414444">
                              <a:moveTo>
                                <a:pt x="0" y="0"/>
                              </a:moveTo>
                              <a:lnTo>
                                <a:pt x="162623" y="162698"/>
                              </a:lnTo>
                              <a:cubicBezTo>
                                <a:pt x="183705" y="141616"/>
                                <a:pt x="204788" y="120534"/>
                                <a:pt x="225742" y="99579"/>
                              </a:cubicBezTo>
                              <a:cubicBezTo>
                                <a:pt x="240602" y="114438"/>
                                <a:pt x="255460" y="129297"/>
                                <a:pt x="270320" y="144156"/>
                              </a:cubicBezTo>
                              <a:cubicBezTo>
                                <a:pt x="249238" y="165111"/>
                                <a:pt x="228155" y="186193"/>
                                <a:pt x="207201" y="207148"/>
                              </a:cubicBezTo>
                              <a:cubicBezTo>
                                <a:pt x="244665" y="244613"/>
                                <a:pt x="282003" y="281951"/>
                                <a:pt x="319469" y="319416"/>
                              </a:cubicBezTo>
                              <a:cubicBezTo>
                                <a:pt x="300419" y="338466"/>
                                <a:pt x="281369" y="357516"/>
                                <a:pt x="262319" y="376566"/>
                              </a:cubicBezTo>
                              <a:cubicBezTo>
                                <a:pt x="224853" y="339101"/>
                                <a:pt x="187515" y="301763"/>
                                <a:pt x="150051" y="264298"/>
                              </a:cubicBezTo>
                              <a:lnTo>
                                <a:pt x="0" y="414444"/>
                              </a:lnTo>
                              <a:lnTo>
                                <a:pt x="0" y="325276"/>
                              </a:lnTo>
                              <a:lnTo>
                                <a:pt x="105473" y="219721"/>
                              </a:lnTo>
                              <a:lnTo>
                                <a:pt x="0" y="114247"/>
                              </a:lnTo>
                              <a:lnTo>
                                <a:pt x="0" y="0"/>
                              </a:ln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0" name="Shape 30230"/>
                      <wps:cNvSpPr/>
                      <wps:spPr>
                        <a:xfrm>
                          <a:off x="3749586" y="1203198"/>
                          <a:ext cx="529209" cy="629412"/>
                        </a:xfrm>
                        <a:custGeom>
                          <a:avLst/>
                          <a:gdLst/>
                          <a:ahLst/>
                          <a:cxnLst/>
                          <a:rect l="0" t="0" r="0" b="0"/>
                          <a:pathLst>
                            <a:path w="529209" h="629412">
                              <a:moveTo>
                                <a:pt x="251841" y="0"/>
                              </a:moveTo>
                              <a:cubicBezTo>
                                <a:pt x="255778" y="3937"/>
                                <a:pt x="259715" y="8001"/>
                                <a:pt x="263779" y="11938"/>
                              </a:cubicBezTo>
                              <a:cubicBezTo>
                                <a:pt x="353441" y="204089"/>
                                <a:pt x="439420" y="398273"/>
                                <a:pt x="529209" y="590550"/>
                              </a:cubicBezTo>
                              <a:cubicBezTo>
                                <a:pt x="516255" y="603504"/>
                                <a:pt x="503301" y="616331"/>
                                <a:pt x="490347" y="629412"/>
                              </a:cubicBezTo>
                              <a:cubicBezTo>
                                <a:pt x="408432" y="455423"/>
                                <a:pt x="329819" y="280035"/>
                                <a:pt x="247904" y="106173"/>
                              </a:cubicBezTo>
                              <a:cubicBezTo>
                                <a:pt x="204851" y="149225"/>
                                <a:pt x="161671" y="192278"/>
                                <a:pt x="118618" y="235459"/>
                              </a:cubicBezTo>
                              <a:cubicBezTo>
                                <a:pt x="92583" y="261366"/>
                                <a:pt x="76581" y="282956"/>
                                <a:pt x="71374" y="299720"/>
                              </a:cubicBezTo>
                              <a:cubicBezTo>
                                <a:pt x="61849" y="328803"/>
                                <a:pt x="60452" y="359284"/>
                                <a:pt x="68961" y="390906"/>
                              </a:cubicBezTo>
                              <a:cubicBezTo>
                                <a:pt x="64516" y="393065"/>
                                <a:pt x="60071" y="395351"/>
                                <a:pt x="55626" y="397510"/>
                              </a:cubicBezTo>
                              <a:cubicBezTo>
                                <a:pt x="36703" y="349123"/>
                                <a:pt x="18923" y="300355"/>
                                <a:pt x="0" y="251968"/>
                              </a:cubicBezTo>
                              <a:cubicBezTo>
                                <a:pt x="83947" y="168022"/>
                                <a:pt x="167894" y="83948"/>
                                <a:pt x="251841" y="0"/>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31" name="Shape 30231"/>
                      <wps:cNvSpPr/>
                      <wps:spPr>
                        <a:xfrm>
                          <a:off x="4468152" y="1429639"/>
                          <a:ext cx="105029" cy="104902"/>
                        </a:xfrm>
                        <a:custGeom>
                          <a:avLst/>
                          <a:gdLst/>
                          <a:ahLst/>
                          <a:cxnLst/>
                          <a:rect l="0" t="0" r="0" b="0"/>
                          <a:pathLst>
                            <a:path w="105029" h="104902">
                              <a:moveTo>
                                <a:pt x="55245" y="381"/>
                              </a:moveTo>
                              <a:cubicBezTo>
                                <a:pt x="69469" y="0"/>
                                <a:pt x="81280" y="4318"/>
                                <a:pt x="91059" y="13970"/>
                              </a:cubicBezTo>
                              <a:cubicBezTo>
                                <a:pt x="100838" y="23749"/>
                                <a:pt x="105029" y="35687"/>
                                <a:pt x="104521" y="49530"/>
                              </a:cubicBezTo>
                              <a:cubicBezTo>
                                <a:pt x="103759" y="64008"/>
                                <a:pt x="98171" y="76581"/>
                                <a:pt x="87503" y="87249"/>
                              </a:cubicBezTo>
                              <a:cubicBezTo>
                                <a:pt x="76708" y="97917"/>
                                <a:pt x="64262" y="103632"/>
                                <a:pt x="50038" y="104013"/>
                              </a:cubicBezTo>
                              <a:cubicBezTo>
                                <a:pt x="35814" y="104902"/>
                                <a:pt x="23876" y="100584"/>
                                <a:pt x="14224" y="90932"/>
                              </a:cubicBezTo>
                              <a:cubicBezTo>
                                <a:pt x="4445" y="81153"/>
                                <a:pt x="0" y="68961"/>
                                <a:pt x="889" y="54737"/>
                              </a:cubicBezTo>
                              <a:cubicBezTo>
                                <a:pt x="1397" y="40767"/>
                                <a:pt x="7112" y="28321"/>
                                <a:pt x="17907" y="17526"/>
                              </a:cubicBezTo>
                              <a:cubicBezTo>
                                <a:pt x="28575" y="6985"/>
                                <a:pt x="41402" y="889"/>
                                <a:pt x="55245" y="381"/>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29" name="Shape 30229"/>
                      <wps:cNvSpPr/>
                      <wps:spPr>
                        <a:xfrm>
                          <a:off x="4450245" y="888746"/>
                          <a:ext cx="408940" cy="434975"/>
                        </a:xfrm>
                        <a:custGeom>
                          <a:avLst/>
                          <a:gdLst/>
                          <a:ahLst/>
                          <a:cxnLst/>
                          <a:rect l="0" t="0" r="0" b="0"/>
                          <a:pathLst>
                            <a:path w="408940" h="434975">
                              <a:moveTo>
                                <a:pt x="164465" y="4573"/>
                              </a:moveTo>
                              <a:cubicBezTo>
                                <a:pt x="199644" y="0"/>
                                <a:pt x="225298" y="5335"/>
                                <a:pt x="241300" y="21337"/>
                              </a:cubicBezTo>
                              <a:cubicBezTo>
                                <a:pt x="249047" y="29083"/>
                                <a:pt x="252857" y="38481"/>
                                <a:pt x="252222" y="48641"/>
                              </a:cubicBezTo>
                              <a:cubicBezTo>
                                <a:pt x="251460" y="59563"/>
                                <a:pt x="245745" y="70104"/>
                                <a:pt x="235712" y="80137"/>
                              </a:cubicBezTo>
                              <a:cubicBezTo>
                                <a:pt x="222123" y="93726"/>
                                <a:pt x="207772" y="100076"/>
                                <a:pt x="192913" y="99061"/>
                              </a:cubicBezTo>
                              <a:cubicBezTo>
                                <a:pt x="184785" y="98425"/>
                                <a:pt x="173482" y="92837"/>
                                <a:pt x="160274" y="81535"/>
                              </a:cubicBezTo>
                              <a:cubicBezTo>
                                <a:pt x="146685" y="70612"/>
                                <a:pt x="132334" y="66294"/>
                                <a:pt x="117856" y="67564"/>
                              </a:cubicBezTo>
                              <a:cubicBezTo>
                                <a:pt x="103505" y="69215"/>
                                <a:pt x="89027" y="77598"/>
                                <a:pt x="74803" y="91694"/>
                              </a:cubicBezTo>
                              <a:cubicBezTo>
                                <a:pt x="51562" y="114936"/>
                                <a:pt x="40894" y="141225"/>
                                <a:pt x="42291" y="170815"/>
                              </a:cubicBezTo>
                              <a:cubicBezTo>
                                <a:pt x="44323" y="209804"/>
                                <a:pt x="61849" y="246507"/>
                                <a:pt x="95377" y="280036"/>
                              </a:cubicBezTo>
                              <a:cubicBezTo>
                                <a:pt x="129540" y="314199"/>
                                <a:pt x="169418" y="334773"/>
                                <a:pt x="213995" y="342519"/>
                              </a:cubicBezTo>
                              <a:cubicBezTo>
                                <a:pt x="258699" y="351028"/>
                                <a:pt x="297180" y="338455"/>
                                <a:pt x="328803" y="306960"/>
                              </a:cubicBezTo>
                              <a:cubicBezTo>
                                <a:pt x="351282" y="284480"/>
                                <a:pt x="365125" y="257049"/>
                                <a:pt x="368681" y="224917"/>
                              </a:cubicBezTo>
                              <a:cubicBezTo>
                                <a:pt x="371602" y="202312"/>
                                <a:pt x="367030" y="172848"/>
                                <a:pt x="353441" y="135510"/>
                              </a:cubicBezTo>
                              <a:cubicBezTo>
                                <a:pt x="358267" y="133604"/>
                                <a:pt x="363093" y="131700"/>
                                <a:pt x="367919" y="129794"/>
                              </a:cubicBezTo>
                              <a:cubicBezTo>
                                <a:pt x="397383" y="176276"/>
                                <a:pt x="408940" y="221742"/>
                                <a:pt x="404749" y="267209"/>
                              </a:cubicBezTo>
                              <a:cubicBezTo>
                                <a:pt x="400685" y="312675"/>
                                <a:pt x="382905" y="350648"/>
                                <a:pt x="352679" y="380747"/>
                              </a:cubicBezTo>
                              <a:cubicBezTo>
                                <a:pt x="316738" y="416814"/>
                                <a:pt x="271272" y="434975"/>
                                <a:pt x="217424" y="433960"/>
                              </a:cubicBezTo>
                              <a:cubicBezTo>
                                <a:pt x="163449" y="432816"/>
                                <a:pt x="113030" y="409829"/>
                                <a:pt x="66294" y="363093"/>
                              </a:cubicBezTo>
                              <a:cubicBezTo>
                                <a:pt x="21082" y="317881"/>
                                <a:pt x="0" y="266447"/>
                                <a:pt x="889" y="208407"/>
                              </a:cubicBezTo>
                              <a:cubicBezTo>
                                <a:pt x="1524" y="150750"/>
                                <a:pt x="23622" y="100965"/>
                                <a:pt x="65278" y="59310"/>
                              </a:cubicBezTo>
                              <a:cubicBezTo>
                                <a:pt x="96520" y="28067"/>
                                <a:pt x="129540" y="9652"/>
                                <a:pt x="164465" y="4573"/>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28" name="Shape 30228"/>
                      <wps:cNvSpPr/>
                      <wps:spPr>
                        <a:xfrm>
                          <a:off x="4764570" y="565770"/>
                          <a:ext cx="219201" cy="436133"/>
                        </a:xfrm>
                        <a:custGeom>
                          <a:avLst/>
                          <a:gdLst/>
                          <a:ahLst/>
                          <a:cxnLst/>
                          <a:rect l="0" t="0" r="0" b="0"/>
                          <a:pathLst>
                            <a:path w="219201" h="436133">
                              <a:moveTo>
                                <a:pt x="219201" y="0"/>
                              </a:moveTo>
                              <a:lnTo>
                                <a:pt x="219201" y="76321"/>
                              </a:lnTo>
                              <a:lnTo>
                                <a:pt x="209883" y="72392"/>
                              </a:lnTo>
                              <a:cubicBezTo>
                                <a:pt x="196667" y="68254"/>
                                <a:pt x="183388" y="65516"/>
                                <a:pt x="170053" y="64151"/>
                              </a:cubicBezTo>
                              <a:cubicBezTo>
                                <a:pt x="160972" y="63103"/>
                                <a:pt x="152217" y="63031"/>
                                <a:pt x="143797" y="63910"/>
                              </a:cubicBezTo>
                              <a:cubicBezTo>
                                <a:pt x="118539" y="66547"/>
                                <a:pt x="96298" y="77739"/>
                                <a:pt x="77343" y="96789"/>
                              </a:cubicBezTo>
                              <a:cubicBezTo>
                                <a:pt x="65151" y="108981"/>
                                <a:pt x="55626" y="124476"/>
                                <a:pt x="50165" y="143144"/>
                              </a:cubicBezTo>
                              <a:cubicBezTo>
                                <a:pt x="44577" y="162321"/>
                                <a:pt x="45720" y="184038"/>
                                <a:pt x="54864" y="208168"/>
                              </a:cubicBezTo>
                              <a:cubicBezTo>
                                <a:pt x="64008" y="232299"/>
                                <a:pt x="81153" y="257190"/>
                                <a:pt x="107061" y="283226"/>
                              </a:cubicBezTo>
                              <a:cubicBezTo>
                                <a:pt x="138398" y="314467"/>
                                <a:pt x="171807" y="337137"/>
                                <a:pt x="207127" y="351716"/>
                              </a:cubicBezTo>
                              <a:lnTo>
                                <a:pt x="219201" y="355713"/>
                              </a:lnTo>
                              <a:lnTo>
                                <a:pt x="219201" y="436118"/>
                              </a:lnTo>
                              <a:lnTo>
                                <a:pt x="202565" y="436133"/>
                              </a:lnTo>
                              <a:cubicBezTo>
                                <a:pt x="149479" y="430418"/>
                                <a:pt x="105029" y="410099"/>
                                <a:pt x="68961" y="374030"/>
                              </a:cubicBezTo>
                              <a:cubicBezTo>
                                <a:pt x="42672" y="347614"/>
                                <a:pt x="24003" y="313960"/>
                                <a:pt x="12192" y="273574"/>
                              </a:cubicBezTo>
                              <a:cubicBezTo>
                                <a:pt x="0" y="233441"/>
                                <a:pt x="508" y="195088"/>
                                <a:pt x="11176" y="159019"/>
                              </a:cubicBezTo>
                              <a:cubicBezTo>
                                <a:pt x="22352" y="123078"/>
                                <a:pt x="41275" y="91963"/>
                                <a:pt x="67564" y="65675"/>
                              </a:cubicBezTo>
                              <a:cubicBezTo>
                                <a:pt x="103759" y="29479"/>
                                <a:pt x="143811" y="7786"/>
                                <a:pt x="187722" y="1131"/>
                              </a:cubicBezTo>
                              <a:lnTo>
                                <a:pt x="219201" y="0"/>
                              </a:ln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27" name="Shape 30227"/>
                      <wps:cNvSpPr/>
                      <wps:spPr>
                        <a:xfrm>
                          <a:off x="4983772" y="565277"/>
                          <a:ext cx="219203" cy="436610"/>
                        </a:xfrm>
                        <a:custGeom>
                          <a:avLst/>
                          <a:gdLst/>
                          <a:ahLst/>
                          <a:cxnLst/>
                          <a:rect l="0" t="0" r="0" b="0"/>
                          <a:pathLst>
                            <a:path w="219203" h="436610">
                              <a:moveTo>
                                <a:pt x="13717" y="0"/>
                              </a:moveTo>
                              <a:cubicBezTo>
                                <a:pt x="66422" y="4064"/>
                                <a:pt x="111253" y="23368"/>
                                <a:pt x="147956" y="60071"/>
                              </a:cubicBezTo>
                              <a:cubicBezTo>
                                <a:pt x="173610" y="85725"/>
                                <a:pt x="192406" y="118872"/>
                                <a:pt x="205613" y="158623"/>
                              </a:cubicBezTo>
                              <a:cubicBezTo>
                                <a:pt x="218694" y="198247"/>
                                <a:pt x="219203" y="236855"/>
                                <a:pt x="209043" y="274320"/>
                              </a:cubicBezTo>
                              <a:cubicBezTo>
                                <a:pt x="198882" y="311785"/>
                                <a:pt x="178563" y="344932"/>
                                <a:pt x="149099" y="374396"/>
                              </a:cubicBezTo>
                              <a:cubicBezTo>
                                <a:pt x="113189" y="410305"/>
                                <a:pt x="73065" y="431284"/>
                                <a:pt x="28887" y="436582"/>
                              </a:cubicBezTo>
                              <a:lnTo>
                                <a:pt x="0" y="436610"/>
                              </a:lnTo>
                              <a:lnTo>
                                <a:pt x="0" y="356205"/>
                              </a:lnTo>
                              <a:lnTo>
                                <a:pt x="23876" y="364109"/>
                              </a:lnTo>
                              <a:cubicBezTo>
                                <a:pt x="36037" y="367252"/>
                                <a:pt x="47594" y="369030"/>
                                <a:pt x="58562" y="369459"/>
                              </a:cubicBezTo>
                              <a:cubicBezTo>
                                <a:pt x="91465" y="370745"/>
                                <a:pt x="119063" y="359886"/>
                                <a:pt x="141732" y="337312"/>
                              </a:cubicBezTo>
                              <a:cubicBezTo>
                                <a:pt x="164212" y="314706"/>
                                <a:pt x="174499" y="287909"/>
                                <a:pt x="172086" y="256667"/>
                              </a:cubicBezTo>
                              <a:cubicBezTo>
                                <a:pt x="169673" y="225552"/>
                                <a:pt x="148463" y="189357"/>
                                <a:pt x="107697" y="148590"/>
                              </a:cubicBezTo>
                              <a:cubicBezTo>
                                <a:pt x="82169" y="123063"/>
                                <a:pt x="56293" y="103442"/>
                                <a:pt x="30131" y="89519"/>
                              </a:cubicBezTo>
                              <a:lnTo>
                                <a:pt x="0" y="76814"/>
                              </a:lnTo>
                              <a:lnTo>
                                <a:pt x="0" y="493"/>
                              </a:lnTo>
                              <a:lnTo>
                                <a:pt x="13717" y="0"/>
                              </a:ln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s:wsp>
                      <wps:cNvPr id="30226" name="Shape 30226"/>
                      <wps:cNvSpPr/>
                      <wps:spPr>
                        <a:xfrm>
                          <a:off x="5050574" y="0"/>
                          <a:ext cx="803402" cy="738505"/>
                        </a:xfrm>
                        <a:custGeom>
                          <a:avLst/>
                          <a:gdLst/>
                          <a:ahLst/>
                          <a:cxnLst/>
                          <a:rect l="0" t="0" r="0" b="0"/>
                          <a:pathLst>
                            <a:path w="803402" h="738505">
                              <a:moveTo>
                                <a:pt x="466090" y="1191"/>
                              </a:moveTo>
                              <a:cubicBezTo>
                                <a:pt x="477679" y="2381"/>
                                <a:pt x="489839" y="5461"/>
                                <a:pt x="502539" y="10668"/>
                              </a:cubicBezTo>
                              <a:cubicBezTo>
                                <a:pt x="519938" y="17907"/>
                                <a:pt x="541274" y="34163"/>
                                <a:pt x="567182" y="60198"/>
                              </a:cubicBezTo>
                              <a:cubicBezTo>
                                <a:pt x="608457" y="101473"/>
                                <a:pt x="649605" y="142621"/>
                                <a:pt x="690753" y="183769"/>
                              </a:cubicBezTo>
                              <a:cubicBezTo>
                                <a:pt x="708660" y="201676"/>
                                <a:pt x="722630" y="212725"/>
                                <a:pt x="732282" y="216281"/>
                              </a:cubicBezTo>
                              <a:cubicBezTo>
                                <a:pt x="739394" y="218567"/>
                                <a:pt x="747268" y="218059"/>
                                <a:pt x="756666" y="215011"/>
                              </a:cubicBezTo>
                              <a:cubicBezTo>
                                <a:pt x="766445" y="212344"/>
                                <a:pt x="778002" y="203708"/>
                                <a:pt x="792226" y="189611"/>
                              </a:cubicBezTo>
                              <a:cubicBezTo>
                                <a:pt x="795909" y="193294"/>
                                <a:pt x="799719" y="197104"/>
                                <a:pt x="803402" y="200787"/>
                              </a:cubicBezTo>
                              <a:cubicBezTo>
                                <a:pt x="751205" y="252984"/>
                                <a:pt x="699135" y="305181"/>
                                <a:pt x="646811" y="357378"/>
                              </a:cubicBezTo>
                              <a:cubicBezTo>
                                <a:pt x="643128" y="353695"/>
                                <a:pt x="639318" y="349885"/>
                                <a:pt x="635635" y="346202"/>
                              </a:cubicBezTo>
                              <a:cubicBezTo>
                                <a:pt x="637794" y="344043"/>
                                <a:pt x="640080" y="341757"/>
                                <a:pt x="642239" y="339598"/>
                              </a:cubicBezTo>
                              <a:cubicBezTo>
                                <a:pt x="655701" y="326136"/>
                                <a:pt x="664083" y="312801"/>
                                <a:pt x="666877" y="300482"/>
                              </a:cubicBezTo>
                              <a:cubicBezTo>
                                <a:pt x="668528" y="291719"/>
                                <a:pt x="667131" y="282702"/>
                                <a:pt x="662305" y="273050"/>
                              </a:cubicBezTo>
                              <a:cubicBezTo>
                                <a:pt x="659892" y="268605"/>
                                <a:pt x="649986" y="257937"/>
                                <a:pt x="633222" y="241173"/>
                              </a:cubicBezTo>
                              <a:cubicBezTo>
                                <a:pt x="592074" y="200025"/>
                                <a:pt x="550926" y="158877"/>
                                <a:pt x="509778" y="117729"/>
                              </a:cubicBezTo>
                              <a:cubicBezTo>
                                <a:pt x="486283" y="94234"/>
                                <a:pt x="466725" y="81153"/>
                                <a:pt x="450850" y="77597"/>
                              </a:cubicBezTo>
                              <a:cubicBezTo>
                                <a:pt x="428498" y="72898"/>
                                <a:pt x="407162" y="81153"/>
                                <a:pt x="387477" y="100838"/>
                              </a:cubicBezTo>
                              <a:cubicBezTo>
                                <a:pt x="375412" y="112903"/>
                                <a:pt x="365633" y="128143"/>
                                <a:pt x="358902" y="145796"/>
                              </a:cubicBezTo>
                              <a:cubicBezTo>
                                <a:pt x="352171" y="163957"/>
                                <a:pt x="347091" y="188976"/>
                                <a:pt x="344932" y="221742"/>
                              </a:cubicBezTo>
                              <a:cubicBezTo>
                                <a:pt x="345821" y="223139"/>
                                <a:pt x="346710" y="224536"/>
                                <a:pt x="347599" y="225933"/>
                              </a:cubicBezTo>
                              <a:cubicBezTo>
                                <a:pt x="352425" y="230251"/>
                                <a:pt x="357124" y="234442"/>
                                <a:pt x="361823" y="238633"/>
                              </a:cubicBezTo>
                              <a:cubicBezTo>
                                <a:pt x="407543" y="284353"/>
                                <a:pt x="453136" y="330073"/>
                                <a:pt x="498856" y="375666"/>
                              </a:cubicBezTo>
                              <a:cubicBezTo>
                                <a:pt x="518541" y="395351"/>
                                <a:pt x="532257" y="406273"/>
                                <a:pt x="539369" y="408686"/>
                              </a:cubicBezTo>
                              <a:cubicBezTo>
                                <a:pt x="546354" y="410845"/>
                                <a:pt x="554990" y="410337"/>
                                <a:pt x="564769" y="407035"/>
                              </a:cubicBezTo>
                              <a:cubicBezTo>
                                <a:pt x="574802" y="403987"/>
                                <a:pt x="587756" y="393954"/>
                                <a:pt x="604012" y="377698"/>
                              </a:cubicBezTo>
                              <a:cubicBezTo>
                                <a:pt x="607822" y="381508"/>
                                <a:pt x="611505" y="385191"/>
                                <a:pt x="615315" y="389001"/>
                              </a:cubicBezTo>
                              <a:cubicBezTo>
                                <a:pt x="561848" y="442341"/>
                                <a:pt x="508381" y="495808"/>
                                <a:pt x="454914" y="549402"/>
                              </a:cubicBezTo>
                              <a:cubicBezTo>
                                <a:pt x="451231" y="545592"/>
                                <a:pt x="447421" y="541782"/>
                                <a:pt x="443738" y="538099"/>
                              </a:cubicBezTo>
                              <a:cubicBezTo>
                                <a:pt x="461391" y="520446"/>
                                <a:pt x="471678" y="506476"/>
                                <a:pt x="474345" y="496062"/>
                              </a:cubicBezTo>
                              <a:cubicBezTo>
                                <a:pt x="477139" y="485648"/>
                                <a:pt x="476123" y="475488"/>
                                <a:pt x="471043" y="465582"/>
                              </a:cubicBezTo>
                              <a:cubicBezTo>
                                <a:pt x="468503" y="461137"/>
                                <a:pt x="458851" y="450088"/>
                                <a:pt x="441579" y="432943"/>
                              </a:cubicBezTo>
                              <a:cubicBezTo>
                                <a:pt x="400431" y="391795"/>
                                <a:pt x="359283" y="350647"/>
                                <a:pt x="318008" y="309372"/>
                              </a:cubicBezTo>
                              <a:cubicBezTo>
                                <a:pt x="294513" y="285877"/>
                                <a:pt x="274066" y="273177"/>
                                <a:pt x="256159" y="270256"/>
                              </a:cubicBezTo>
                              <a:cubicBezTo>
                                <a:pt x="232664" y="266573"/>
                                <a:pt x="211836" y="274447"/>
                                <a:pt x="193548" y="292735"/>
                              </a:cubicBezTo>
                              <a:cubicBezTo>
                                <a:pt x="180975" y="305308"/>
                                <a:pt x="171577" y="320802"/>
                                <a:pt x="165608" y="338963"/>
                              </a:cubicBezTo>
                              <a:cubicBezTo>
                                <a:pt x="155829" y="367284"/>
                                <a:pt x="150749" y="392430"/>
                                <a:pt x="152273" y="414401"/>
                              </a:cubicBezTo>
                              <a:cubicBezTo>
                                <a:pt x="203581" y="465709"/>
                                <a:pt x="254889" y="517017"/>
                                <a:pt x="306197" y="568325"/>
                              </a:cubicBezTo>
                              <a:cubicBezTo>
                                <a:pt x="324993" y="587121"/>
                                <a:pt x="338582" y="598043"/>
                                <a:pt x="347345" y="600583"/>
                              </a:cubicBezTo>
                              <a:cubicBezTo>
                                <a:pt x="355854" y="603504"/>
                                <a:pt x="364109" y="603250"/>
                                <a:pt x="372745" y="600202"/>
                              </a:cubicBezTo>
                              <a:cubicBezTo>
                                <a:pt x="381127" y="597662"/>
                                <a:pt x="394081" y="587629"/>
                                <a:pt x="411480" y="570357"/>
                              </a:cubicBezTo>
                              <a:cubicBezTo>
                                <a:pt x="415163" y="574040"/>
                                <a:pt x="418973" y="577850"/>
                                <a:pt x="422656" y="581533"/>
                              </a:cubicBezTo>
                              <a:cubicBezTo>
                                <a:pt x="370332" y="633857"/>
                                <a:pt x="318008" y="686181"/>
                                <a:pt x="265811" y="738505"/>
                              </a:cubicBezTo>
                              <a:cubicBezTo>
                                <a:pt x="262001" y="734822"/>
                                <a:pt x="258318" y="731012"/>
                                <a:pt x="254508" y="727329"/>
                              </a:cubicBezTo>
                              <a:cubicBezTo>
                                <a:pt x="268986" y="712724"/>
                                <a:pt x="277622" y="701167"/>
                                <a:pt x="280543" y="692404"/>
                              </a:cubicBezTo>
                              <a:cubicBezTo>
                                <a:pt x="283591" y="683641"/>
                                <a:pt x="283464" y="675132"/>
                                <a:pt x="280289" y="665734"/>
                              </a:cubicBezTo>
                              <a:cubicBezTo>
                                <a:pt x="277368" y="656717"/>
                                <a:pt x="266954" y="643382"/>
                                <a:pt x="249047" y="625475"/>
                              </a:cubicBezTo>
                              <a:cubicBezTo>
                                <a:pt x="212471" y="588899"/>
                                <a:pt x="175895" y="552323"/>
                                <a:pt x="139319" y="515747"/>
                              </a:cubicBezTo>
                              <a:cubicBezTo>
                                <a:pt x="107696" y="484124"/>
                                <a:pt x="86106" y="464820"/>
                                <a:pt x="75057" y="457835"/>
                              </a:cubicBezTo>
                              <a:cubicBezTo>
                                <a:pt x="66421" y="452501"/>
                                <a:pt x="59309" y="450342"/>
                                <a:pt x="52959" y="450977"/>
                              </a:cubicBezTo>
                              <a:cubicBezTo>
                                <a:pt x="46990" y="451739"/>
                                <a:pt x="40894" y="455549"/>
                                <a:pt x="35052" y="461518"/>
                              </a:cubicBezTo>
                              <a:cubicBezTo>
                                <a:pt x="28448" y="467995"/>
                                <a:pt x="22352" y="477139"/>
                                <a:pt x="16510" y="489331"/>
                              </a:cubicBezTo>
                              <a:cubicBezTo>
                                <a:pt x="11049" y="487299"/>
                                <a:pt x="5588" y="485267"/>
                                <a:pt x="0" y="483235"/>
                              </a:cubicBezTo>
                              <a:cubicBezTo>
                                <a:pt x="19939" y="439547"/>
                                <a:pt x="40640" y="396240"/>
                                <a:pt x="60452" y="352552"/>
                              </a:cubicBezTo>
                              <a:cubicBezTo>
                                <a:pt x="65532" y="347472"/>
                                <a:pt x="70358" y="342646"/>
                                <a:pt x="75438" y="337566"/>
                              </a:cubicBezTo>
                              <a:cubicBezTo>
                                <a:pt x="95758" y="358013"/>
                                <a:pt x="116205" y="378333"/>
                                <a:pt x="136525" y="398780"/>
                              </a:cubicBezTo>
                              <a:cubicBezTo>
                                <a:pt x="138303" y="354457"/>
                                <a:pt x="140335" y="329057"/>
                                <a:pt x="141351" y="321818"/>
                              </a:cubicBezTo>
                              <a:cubicBezTo>
                                <a:pt x="143764" y="303530"/>
                                <a:pt x="148844" y="286258"/>
                                <a:pt x="156464" y="269748"/>
                              </a:cubicBezTo>
                              <a:cubicBezTo>
                                <a:pt x="164211" y="253111"/>
                                <a:pt x="173736" y="239268"/>
                                <a:pt x="185674" y="227330"/>
                              </a:cubicBezTo>
                              <a:cubicBezTo>
                                <a:pt x="205359" y="207645"/>
                                <a:pt x="227965" y="195453"/>
                                <a:pt x="252476" y="191770"/>
                              </a:cubicBezTo>
                              <a:cubicBezTo>
                                <a:pt x="277114" y="188087"/>
                                <a:pt x="302260" y="193548"/>
                                <a:pt x="326771" y="208534"/>
                              </a:cubicBezTo>
                              <a:cubicBezTo>
                                <a:pt x="325120" y="159512"/>
                                <a:pt x="329311" y="122809"/>
                                <a:pt x="337439" y="98679"/>
                              </a:cubicBezTo>
                              <a:cubicBezTo>
                                <a:pt x="345821" y="74549"/>
                                <a:pt x="359156" y="53848"/>
                                <a:pt x="376555" y="36449"/>
                              </a:cubicBezTo>
                              <a:cubicBezTo>
                                <a:pt x="393446" y="19558"/>
                                <a:pt x="412115" y="8255"/>
                                <a:pt x="433070" y="3048"/>
                              </a:cubicBezTo>
                              <a:cubicBezTo>
                                <a:pt x="443484" y="698"/>
                                <a:pt x="454501" y="0"/>
                                <a:pt x="466090" y="1191"/>
                              </a:cubicBezTo>
                              <a:close/>
                            </a:path>
                          </a:pathLst>
                        </a:custGeom>
                        <a:ln w="0" cap="flat">
                          <a:miter lim="127000"/>
                        </a:ln>
                      </wps:spPr>
                      <wps:style>
                        <a:lnRef idx="0">
                          <a:srgbClr val="000000">
                            <a:alpha val="0"/>
                          </a:srgbClr>
                        </a:lnRef>
                        <a:fillRef idx="1">
                          <a:srgbClr val="C0C0C0">
                            <a:alpha val="50196"/>
                          </a:srgbClr>
                        </a:fillRef>
                        <a:effectRef idx="0">
                          <a:scrgbClr r="0" g="0" b="0"/>
                        </a:effectRef>
                        <a:fontRef idx="none"/>
                      </wps:style>
                      <wps:bodyPr/>
                    </wps:wsp>
                  </wpg:wgp>
                </a:graphicData>
              </a:graphic>
            </wp:anchor>
          </w:drawing>
        </mc:Choice>
        <mc:Fallback>
          <w:pict>
            <v:group w14:anchorId="46E8C2A2" id="Group 30225" o:spid="_x0000_s1026" style="position:absolute;margin-left:65.7pt;margin-top:195.85pt;width:460.95pt;height:436.15pt;z-index:-251655168;mso-position-horizontal-relative:page;mso-position-vertical-relative:page" coordsize="58539,55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">
              <v:shape id="Shape 30246" o:spid="_x0000_s1027" style="position:absolute;top:48211;width:7146;height:7182;visibility:visible;mso-wrap-style:square;v-text-anchor:top" coordsize="714667,7181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" path="m383515,v34975,31496,69913,62992,104965,94488c484035,98806,479590,103251,475272,107569,455333,92456,439204,83566,427241,80391v-19495,-5206,-37567,-4318,-55398,1397c354025,88138,335699,101092,316281,120523v-22073,22098,-44057,44069,-66129,66167c358356,294894,466636,403225,574967,511429v25908,26035,45339,39116,58166,39624c650532,551307,668439,542036,686854,523621v5461,-5460,10922,-10795,16256,-16256c707047,511302,710857,515112,714667,518922,648373,585343,581952,651764,515531,718186v-3810,-3938,-7620,-7748,-11557,-11685c509435,701040,515023,695452,520484,689991v19812,-19812,28829,-39370,26035,-58674c544995,619634,532168,601853,508419,577977,400088,469773,291795,361442,183591,253238v-18821,18797,-37655,37592,-56477,56515c105296,331470,91211,348615,84709,360807v-7988,16256,-10744,33909,-7988,53721c79629,434467,89878,454661,107290,475615v-4331,4319,-8751,8763,-13158,13208c62725,453771,31407,418592,,383540,127864,255651,255727,127762,383515,xe" fillcolor="silver" stroked="f" strokeweight="0">
                <v:fill opacity="32896f"/>
                <v:stroke miterlimit="83231f" joinstyle="miter"/>
                <v:path arrowok="t" textboxrect="0,0,714667,718186"/>
              </v:shape>
              <v:shape id="Shape 30245" o:spid="_x0000_s1028" style="position:absolute;left:5449;top:46358;width:6137;height:4951;visibility:visible;mso-wrap-style:square;v-text-anchor:top" coordsize="613664,495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" path="m299720,v58039,57911,115951,115951,173990,173989c506984,207263,528447,226440,537337,232029v9271,5715,17399,8255,24003,7366c567944,238379,573786,235711,578866,230632v7366,-7367,13462,-17146,18923,-29592c603123,203073,608330,204978,613664,207010v-19558,43688,-40005,86868,-59563,130428c549021,342646,543687,347853,538607,353060,518287,332739,497967,312547,477774,292227v-127,53975,-4826,91694,-11938,112903c458724,426338,446786,444881,430784,460883v-17653,17653,-37846,28702,-60198,31877c359474,494728,348678,495046,338169,493664v-10509,-1381,-20732,-4460,-30702,-9286c287528,474726,264414,456564,237744,429895,195072,387223,152273,344424,109601,301752,96139,288289,84963,280543,76454,278384v-8382,-2286,-17272,-1398,-26416,1904c40640,284099,27940,294259,11557,311277,7747,307467,3810,303530,,299720,37084,262636,74168,225552,111252,188468v64008,64008,128143,128143,192151,192151c330073,407288,352806,419353,371729,417576v18542,-1270,35052,-9906,49657,-24512c431419,383159,439801,369188,446786,350774v6731,-18288,11430,-43688,12446,-76963c405003,219456,350774,165227,296545,110998,280162,94614,266065,86868,253492,87503v-12192,761,-29083,11683,-50292,32131c199390,115824,195453,111886,191643,108077,227711,72009,263779,35940,299720,xe" fillcolor="silver" stroked="f" strokeweight="0">
                <v:fill opacity="32896f"/>
                <v:stroke miterlimit="83231f" joinstyle="miter"/>
                <v:path arrowok="t" textboxrect="0,0,613664,495046"/>
              </v:shape>
              <v:shape id="Shape 30244" o:spid="_x0000_s1029" style="position:absolute;left:9032;top:42307;width:5318;height:7334;visibility:visible;mso-wrap-style:square;v-text-anchor:top" coordsize="531749,733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" path="m346583,v3810,3810,7747,7747,11557,11557c350520,21210,345313,29337,343281,36449v-1778,6986,-2540,16891,-1016,29337c343027,70612,347218,82677,354584,101600v53594,138176,103886,277622,157353,415798c527685,557785,531749,594995,526034,629285v-5969,34671,-18415,61214,-37211,79883c475361,722757,460502,730885,444627,732155v-15875,1270,-28448,-2159,-37719,-11303c398272,712089,394589,702056,395605,690118v889,-11430,6731,-23114,17907,-34163c421132,648335,433705,640080,451485,631698v12573,-6096,19685,-10160,22098,-12573c480568,612140,485140,601472,486791,586486v1270,-14605,-2667,-35433,-13081,-62230c464439,500253,455676,475996,446405,451866,336550,416687,225679,384429,115697,349250v-9906,-3175,-23368,-5207,-40767,-7493c61976,340234,52324,339979,45974,341249v-8636,1651,-20066,7747,-34417,16891c7747,354203,3810,350393,,346456,49403,297180,98679,247904,147955,198628v3810,3810,7747,7747,11557,11557c157099,212598,154686,215011,152273,217424v-10414,10414,-16256,19939,-17145,29211c133985,255905,136398,263906,142367,270002v8255,8128,23495,15367,45339,22352c261620,315595,336042,336804,409829,359918,380111,283591,352044,206629,322199,130302,317500,117984,311277,107442,302768,98934v-3810,-3684,-7366,-5843,-10922,-6097c287909,92456,282956,93726,277622,96012v-5207,2413,-12700,8763,-22733,18797c251079,110998,247142,107061,243332,103251,277622,68835,312039,34417,346583,xe" fillcolor="silver" stroked="f" strokeweight="0">
                <v:fill opacity="32896f"/>
                <v:stroke miterlimit="83231f" joinstyle="miter"/>
                <v:path arrowok="t" textboxrect="0,0,531749,733425"/>
              </v:shape>
              <v:shape id="Shape 30242" o:spid="_x0000_s1030" style="position:absolute;left:13543;top:40029;width:1235;height:3832;visibility:visible;mso-wrap-style:square;v-text-anchor:top" coordsize="123504,383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" path="m123504,r,56391l112649,57602c94488,62301,78994,71192,66548,83638,47498,102688,36449,126564,35179,155012v-1397,28702,8128,56514,29845,83058l123504,179589r,36322l83185,256230v10573,10764,21320,20185,32234,28286l123504,289468r,93740l108147,374339c96266,365887,84646,355990,73279,344623,24130,295474,127,243403,127,187650,,132787,21717,83892,63627,41982,81470,24138,100330,10518,120205,1167l123504,xe" fillcolor="silver" stroked="f" strokeweight="0">
                <v:fill opacity="32896f"/>
                <v:stroke miterlimit="83231f" joinstyle="miter"/>
                <v:path arrowok="t" textboxrect="0,0,123504,383208"/>
              </v:shape>
              <v:shape id="Shape 30243" o:spid="_x0000_s1031" style="position:absolute;left:14778;top:41141;width:2900;height:3011;visibility:visible;mso-wrap-style:square;v-text-anchor:top" coordsize="290008,3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" path="m253305,v23876,33401,35052,73660,35814,120396c290008,167132,271974,208534,236922,243586v-38100,37973,-84074,57531,-138176,57150c71758,300799,45882,295339,21069,284179l,272011,,178271r25149,15404c47628,204629,70742,210376,94428,211074v47244,1397,86487,-13843,117729,-44958c232985,145288,245812,122047,250892,95885v4572,-25527,508,-56008,-14478,-91313c242002,3048,247717,1524,253305,xe" fillcolor="silver" stroked="f" strokeweight="0">
                <v:fill opacity="32896f"/>
                <v:stroke miterlimit="83231f" joinstyle="miter"/>
                <v:path arrowok="t" textboxrect="0,0,290008,301117"/>
              </v:shape>
              <v:shape id="Shape 30241" o:spid="_x0000_s1032" style="position:absolute;left:14778;top:39878;width:1790;height:2310;visibility:visible;mso-wrap-style:square;v-text-anchor:top" coordsize="179010,23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" path="m59376,1143c103699,,143577,16764,179010,52070l,231080,,194758,88459,106299c69028,88900,53534,78613,42231,74803,33531,71819,24736,70136,15878,69786l,71559,,15168,27276,5519c37722,2985,48422,1524,59376,1143xe" fillcolor="silver" stroked="f" strokeweight="0">
                <v:fill opacity="32896f"/>
                <v:stroke miterlimit="83231f" joinstyle="miter"/>
                <v:path arrowok="t" textboxrect="0,0,179010,231080"/>
              </v:shape>
              <v:shape id="Shape 30240" o:spid="_x0000_s1033" style="position:absolute;left:15997;top:36463;width:6079;height:5431;visibility:visible;mso-wrap-style:square;v-text-anchor:top" coordsize="607949,543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" path="m270637,1493v11494,1492,23559,4889,36068,10287c324358,19272,345948,35782,372110,61945v40767,40767,81661,81661,122428,122427c512826,202661,526796,213075,536448,216631v7747,2920,16002,2794,24638,-255c569595,213709,581533,204820,596773,189580v3683,3809,7493,7492,11176,11302c555625,253080,503301,305403,450977,357727v-3683,-3682,-7493,-7493,-11176,-11176c441960,344393,444246,342107,446405,339947v14859,-14858,23114,-27558,24892,-37465c473075,292450,470916,282670,465455,272511v-2159,-4191,-11303,-14352,-28067,-30989c398272,202407,359029,163164,319913,124047,293878,98013,270891,82900,251714,78074v-19177,-4065,-37973,2921,-55626,20573c168656,126080,154178,166974,154686,221457v50419,50545,100965,100964,151384,151510c325628,392399,338836,402813,345948,405226v9144,2793,18034,2539,26670,-382c381000,402305,394081,392271,411353,374872v3810,3810,7493,7493,11303,11304c370332,438500,318008,490824,265684,543147v-3810,-3809,-7493,-7492,-11303,-11303c256667,529558,259080,527272,261366,524987v16256,-16256,23368,-30861,21590,-44323c281178,467964,269875,451072,248920,430117,213487,394557,177927,358997,142367,323564,107950,289020,86106,268701,76962,262858v-9271,-5714,-17145,-7874,-23368,-7365c46990,256382,40894,260191,34925,266033v-6604,6605,-12700,15622,-18542,27813c10922,291814,5461,289909,,287877,19812,244189,40640,200756,60452,157068v4953,-4954,9906,-10034,14859,-14860c95631,162528,115951,182721,136144,203041,131953,125571,148082,69438,181737,35782,199009,18510,217678,7207,237998,2635,248222,413,259143,,270637,1493xe" fillcolor="silver" stroked="f" strokeweight="0">
                <v:fill opacity="32896f"/>
                <v:stroke miterlimit="83231f" joinstyle="miter"/>
                <v:path arrowok="t" textboxrect="0,0,607949,543147"/>
              </v:shape>
              <v:shape id="Shape 30239" o:spid="_x0000_s1034" style="position:absolute;left:19990;top:33211;width:4205;height:4913;visibility:visible;mso-wrap-style:square;v-text-anchor:top" coordsize="420497,491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" path="m143383,v32766,32639,65278,65151,97790,97790c237363,101600,233680,105283,229870,109093,190627,86868,157988,77851,133604,80010,108585,82677,85344,94996,64262,116205,48006,132334,38735,148971,36703,166878v-1905,17907,1397,31242,10795,40640c59055,219075,73025,225171,88773,226441v15748,1397,39116,-4445,70866,-16383c183896,200914,208026,191008,232537,181737v67691,-25527,118237,-22225,152019,11557c410718,219329,420497,250952,415036,288925v-5461,37846,-22225,70485,-49276,97663c346456,405892,321183,425069,289941,443611v-9906,5461,-17145,10795,-21971,15621c262763,464312,261366,471424,263652,479806v-3810,3810,-7620,7620,-11430,11430c218059,457073,183896,422910,149733,388747v3810,-3937,7620,-7747,11430,-11430c196850,400050,231267,409575,264414,406273v33147,-3175,61087,-16383,83566,-38989c363982,351409,372872,333756,374269,315214v1397,-18415,-3556,-33401,-15494,-45339c344424,255524,326644,249047,305816,250317v-21209,1397,-55753,11684,-104521,29845c152400,298323,117348,307340,94742,305181,72263,303530,52197,293878,34036,275717,10414,252095,,223393,1651,189357,3048,155702,18796,124587,47117,96266,59690,83693,77343,70866,99822,58039v14859,-8509,24384,-14986,28194,-18923c131826,35433,133985,32004,134493,28321v508,-3556,-127,-9144,-2413,-17018c135890,7493,139573,3810,143383,xe" fillcolor="silver" stroked="f" strokeweight="0">
                <v:fill opacity="32896f"/>
                <v:stroke miterlimit="83231f" joinstyle="miter"/>
                <v:path arrowok="t" textboxrect="0,0,420497,491236"/>
              </v:shape>
              <v:shape id="Shape 30238" o:spid="_x0000_s1035" style="position:absolute;left:22473;top:31405;width:4194;height:4016;visibility:visible;mso-wrap-style:square;v-text-anchor:top" coordsize="419481,40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" path="m75692,v76962,76962,153797,153924,230759,230759c324358,248666,337693,259080,346583,262001v8763,3302,17780,3683,26416,635c381508,259969,393319,251079,408178,236220v3810,3810,7493,7493,11303,11303c368046,298958,316611,350266,265303,401574v-3683,-3683,-7493,-7493,-11176,-11176c269621,374777,278892,363093,281178,355092v2286,-8001,2540,-16891,-635,-26289c277368,319532,266827,306197,248920,288290,212090,251333,175260,214503,138303,177673,107188,146558,85725,127254,74549,120269v-8255,-4953,-15367,-7112,-21590,-6604c46990,114554,40894,118364,34925,124206v-6604,6604,-12700,15621,-18796,28194c10668,150241,5334,148209,,146050,19812,102362,40640,58928,60452,15240,65532,10160,70612,5080,75692,xe" fillcolor="silver" stroked="f" strokeweight="0">
                <v:fill opacity="32896f"/>
                <v:stroke miterlimit="83231f" joinstyle="miter"/>
                <v:path arrowok="t" textboxrect="0,0,419481,401574"/>
              </v:shape>
              <v:shape id="Shape 30237" o:spid="_x0000_s1036" style="position:absolute;left:21276;top:30030;width:958;height:959;visibility:visible;mso-wrap-style:square;v-text-anchor:top" coordsize="95758,95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" path="m50419,254c63246,,74295,4064,83058,12827v8763,8763,12700,19685,12573,32512c95123,58674,89789,69977,80010,79756,70358,89408,58928,94869,45720,95250,32385,95885,21590,91948,12700,83058,3937,74295,,63373,508,50038,1016,37592,6350,26162,16383,16129,26162,6350,37465,1143,50419,254xe" fillcolor="silver" stroked="f" strokeweight="0">
                <v:fill opacity="32896f"/>
                <v:stroke miterlimit="83231f" joinstyle="miter"/>
                <v:path arrowok="t" textboxrect="0,0,95758,95885"/>
              </v:shape>
              <v:shape id="Shape 30236" o:spid="_x0000_s1037" style="position:absolute;left:24277;top:28182;width:6080;height:5431;visibility:visible;mso-wrap-style:square;v-text-anchor:top" coordsize="607949,54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" path="m270637,1493v11493,1492,23558,4889,36068,10286c324485,19145,346075,35782,372110,61817v40767,40894,81661,81788,122555,122555c512826,202660,526796,213074,536448,216503v7874,3048,16002,2921,24765,-254c569595,213709,581533,204819,596773,189579v3683,3683,7493,7493,11176,11176c555625,253079,503428,305403,451104,357727v-3810,-3810,-7493,-7493,-11303,-11303c441960,344265,444246,342106,446405,339947v14859,-14986,23114,-27559,24892,-37465c473075,292449,470916,282670,465582,272383v-2159,-4064,-11430,-14224,-28067,-30861c398272,202406,359156,163163,319913,124047,293878,97885,271018,82772,251841,77946v-19304,-4064,-38100,2921,-55753,20574c168656,125952,154305,166846,154686,221456v50419,50419,100965,100965,151384,151384c325628,392398,338836,402812,346075,405098v9017,2921,17907,2667,26543,-254c381127,402177,394081,392271,411353,374872v3810,3810,7493,7493,11303,11303c370332,438499,318008,490696,265684,543020v-3683,-3683,-7493,-7493,-11176,-11176c256667,529558,259080,527272,261366,524859v16256,-16256,23368,-30734,21590,-44196c281178,467963,270002,451072,248920,429990,213487,394557,177927,358997,142494,323437,107950,289020,86106,268700,76962,262858v-9271,-5715,-17018,-7874,-23368,-7366c46990,256381,40894,260064,34925,266033v-6477,6604,-12573,15621,-18415,27813c10922,291814,5461,289782,,287877,19939,244062,40640,200755,60452,157067v4953,-4953,10033,-10033,14859,-14986c95758,162528,115951,182721,136144,202914,132080,125444,148209,69310,181737,35782,199136,18383,217678,7080,237998,2635,248221,413,259143,,270637,1493xe" fillcolor="silver" stroked="f" strokeweight="0">
                <v:fill opacity="32896f"/>
                <v:stroke miterlimit="83231f" joinstyle="miter"/>
                <v:path arrowok="t" textboxrect="0,0,607949,543020"/>
              </v:shape>
              <v:shape id="Shape 30235" o:spid="_x0000_s1038" style="position:absolute;left:26327;top:24546;width:7564;height:5519;visibility:visible;mso-wrap-style:square;v-text-anchor:top" coordsize="756412,551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" path="m75692,v70104,70104,140081,140081,210058,210185c285496,159131,290068,122047,297561,99949v7493,-22225,19431,-40767,34417,-55753c350012,26162,369824,14859,391795,11303v22098,-3429,45847,508,71120,13589c480822,33909,507365,56261,542925,91694v33782,33782,67691,67691,101473,101600c662686,211455,677037,222123,686562,225679v7493,2667,15367,2794,23749,127c718693,223266,730250,214630,745236,199771v3683,3683,7493,7493,11176,11176c704469,263017,652526,314960,600583,366903v-3810,-3683,-7620,-7493,-11303,-11176c591693,353314,594106,350901,596519,348488v14859,-14986,22860,-27178,24638,-37211c622808,301244,620903,291465,615315,281305v-2667,-4064,-12065,-14224,-28321,-30607c553085,216916,519176,183007,485394,149225,454025,117729,431546,98933,418338,92583,404876,86614,391795,84836,378714,87757v-12573,3048,-24384,10160,-35560,21209c331851,120396,322580,134874,315976,152400v-6731,17399,-11049,43307,-11049,76962c355473,279908,406146,330454,456692,381000v19685,19685,33401,30607,40513,32893c504190,416179,512826,415671,522605,412369v10033,-3048,22733,-12700,38989,-28956c565277,387223,569087,390906,572770,394716,520446,447040,467868,499491,415544,551942v-3810,-3810,-7493,-7493,-11303,-11303c418465,526415,427736,513588,431546,501396v2286,-6604,2413,-14224,-889,-22987c427482,469773,417068,456438,399161,438531,312420,351917,225806,265303,139192,178689,106299,145796,85598,126365,76327,120650v-9271,-5969,-17018,-8001,-23368,-7493c46355,114046,40259,117729,34290,123571v-4826,4826,-11303,14351,-18415,28702c10541,150114,5207,148209,,146050,19685,102616,40132,59563,59690,16002,65024,10668,70358,5334,75692,xe" fillcolor="silver" stroked="f" strokeweight="0">
                <v:fill opacity="32896f"/>
                <v:stroke miterlimit="83231f" joinstyle="miter"/>
                <v:path arrowok="t" textboxrect="0,0,756412,551942"/>
              </v:shape>
              <v:shape id="Shape 30234" o:spid="_x0000_s1039" style="position:absolute;left:30615;top:19994;width:6247;height:6465;visibility:visible;mso-wrap-style:square;v-text-anchor:top" coordsize="624713,646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" path="m189992,2540c237617,,276352,12700,306451,42799v21717,21717,37211,48641,48133,81280c371729,174752,378587,238252,378968,314706v254,114300,-2667,184785,-5080,210566c414782,484378,455676,443484,496570,402717v25019,-25019,41656,-43561,50165,-55245c555244,335915,560959,323469,563499,310134v2794,-12954,3048,-27432,-508,-42799c567182,263017,571500,258826,575818,254508v16383,38100,32258,76581,48895,114681c532257,461645,439801,553974,347472,646430v-3810,-3810,-7747,-7620,-11557,-11557c348361,485902,353314,373507,343154,297688,332994,221996,311531,166370,276098,130810,249174,104013,217932,91059,182372,91821v-35814,762,-66294,14097,-91694,39497c67564,154432,52832,180848,46863,211455v-5842,30607,-1905,62738,13081,94869c55753,310515,51435,314833,47117,319151,14351,274701,,229997,2794,185293,5588,140716,25400,100584,61087,64897,99187,26797,142113,5461,189992,2540xe" fillcolor="silver" stroked="f" strokeweight="0">
                <v:fill opacity="32896f"/>
                <v:stroke miterlimit="83231f" joinstyle="miter"/>
                <v:path arrowok="t" textboxrect="0,0,624713,646430"/>
              </v:shape>
              <v:shape id="Shape 30232" o:spid="_x0000_s1040" style="position:absolute;left:35435;top:16052;width:1526;height:5779;visibility:visible;mso-wrap-style:square;v-text-anchor:top" coordsize="152591,577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" path="m38100,l152591,114543r,114247l47117,123317c63627,248539,76708,374142,93218,499237r59373,-59418l152591,528987r-48832,48863c90297,564388,76962,551053,63627,537718,40767,371348,22860,204343,,38100,12700,25400,25400,12700,38100,xe" fillcolor="silver" stroked="f" strokeweight="0">
                <v:fill opacity="32896f"/>
                <v:stroke miterlimit="83231f" joinstyle="miter"/>
                <v:path arrowok="t" textboxrect="0,0,152591,577850"/>
              </v:shape>
              <v:shape id="Shape 30233" o:spid="_x0000_s1041" style="position:absolute;left:36961;top:17198;width:3195;height:4144;visibility:visible;mso-wrap-style:square;v-text-anchor:top" coordsize="319469,414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" path="m,l162623,162698v21082,-21082,42165,-42164,63119,-63119c240602,114438,255460,129297,270320,144156v-21082,20955,-42165,42037,-63119,62992c244665,244613,282003,281951,319469,319416v-19050,19050,-38100,38100,-57150,57150c224853,339101,187515,301763,150051,264298l,414444,,325276,105473,219721,,114247,,xe" fillcolor="silver" stroked="f" strokeweight="0">
                <v:fill opacity="32896f"/>
                <v:stroke miterlimit="83231f" joinstyle="miter"/>
                <v:path arrowok="t" textboxrect="0,0,319469,414444"/>
              </v:shape>
              <v:shape id="Shape 30230" o:spid="_x0000_s1042" style="position:absolute;left:37495;top:12031;width:5292;height:6295;visibility:visible;mso-wrap-style:square;v-text-anchor:top" coordsize="529209,6294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" path="m251841,v3937,3937,7874,8001,11938,11938c353441,204089,439420,398273,529209,590550v-12954,12954,-25908,25781,-38862,38862c408432,455423,329819,280035,247904,106173v-43053,43052,-86233,86105,-129286,129286c92583,261366,76581,282956,71374,299720v-9525,29083,-10922,59564,-2413,91186c64516,393065,60071,395351,55626,397510,36703,349123,18923,300355,,251968,83947,168022,167894,83948,251841,xe" fillcolor="silver" stroked="f" strokeweight="0">
                <v:fill opacity="32896f"/>
                <v:stroke miterlimit="83231f" joinstyle="miter"/>
                <v:path arrowok="t" textboxrect="0,0,529209,629412"/>
              </v:shape>
              <v:shape id="Shape 30231" o:spid="_x0000_s1043" style="position:absolute;left:44681;top:14296;width:1050;height:1049;visibility:visible;mso-wrap-style:square;v-text-anchor:top" coordsize="105029,104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" path="m55245,381c69469,,81280,4318,91059,13970v9779,9779,13970,21717,13462,35560c103759,64008,98171,76581,87503,87249,76708,97917,64262,103632,50038,104013,35814,104902,23876,100584,14224,90932,4445,81153,,68961,889,54737,1397,40767,7112,28321,17907,17526,28575,6985,41402,889,55245,381xe" fillcolor="silver" stroked="f" strokeweight="0">
                <v:fill opacity="32896f"/>
                <v:stroke miterlimit="83231f" joinstyle="miter"/>
                <v:path arrowok="t" textboxrect="0,0,105029,104902"/>
              </v:shape>
              <v:shape id="Shape 30229" o:spid="_x0000_s1044" style="position:absolute;left:44502;top:8887;width:4089;height:4350;visibility:visible;mso-wrap-style:square;v-text-anchor:top" coordsize="408940,434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" path="m164465,4573c199644,,225298,5335,241300,21337v7747,7746,11557,17144,10922,27304c251460,59563,245745,70104,235712,80137v-13589,13589,-27940,19939,-42799,18924c184785,98425,173482,92837,160274,81535,146685,70612,132334,66294,117856,67564,103505,69215,89027,77598,74803,91694,51562,114936,40894,141225,42291,170815v2032,38989,19558,75692,53086,109221c129540,314199,169418,334773,213995,342519v44704,8509,83185,-4064,114808,-35559c351282,284480,365125,257049,368681,224917v2921,-22605,-1651,-52069,-15240,-89407c358267,133604,363093,131700,367919,129794v29464,46482,41021,91948,36830,137415c400685,312675,382905,350648,352679,380747v-35941,36067,-81407,54228,-135255,53213c163449,432816,113030,409829,66294,363093,21082,317881,,266447,889,208407,1524,150750,23622,100965,65278,59310,96520,28067,129540,9652,164465,4573xe" fillcolor="silver" stroked="f" strokeweight="0">
                <v:fill opacity="32896f"/>
                <v:stroke miterlimit="83231f" joinstyle="miter"/>
                <v:path arrowok="t" textboxrect="0,0,408940,434975"/>
              </v:shape>
              <v:shape id="Shape 30228" o:spid="_x0000_s1045" style="position:absolute;left:47645;top:5657;width:2192;height:4362;visibility:visible;mso-wrap-style:square;v-text-anchor:top" coordsize="219201,436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" path="m219201,r,76321l209883,72392c196667,68254,183388,65516,170053,64151v-9081,-1048,-17836,-1120,-26256,-241c118539,66547,96298,77739,77343,96789,65151,108981,55626,124476,50165,143144v-5588,19177,-4445,40894,4699,65024c64008,232299,81153,257190,107061,283226v31337,31241,64746,53911,100066,68490l219201,355713r,80405l202565,436133c149479,430418,105029,410099,68961,374030,42672,347614,24003,313960,12192,273574,,233441,508,195088,11176,159019,22352,123078,41275,91963,67564,65675,103759,29479,143811,7786,187722,1131l219201,xe" fillcolor="silver" stroked="f" strokeweight="0">
                <v:fill opacity="32896f"/>
                <v:stroke miterlimit="83231f" joinstyle="miter"/>
                <v:path arrowok="t" textboxrect="0,0,219201,436133"/>
              </v:shape>
              <v:shape id="Shape 30227" o:spid="_x0000_s1046" style="position:absolute;left:49837;top:5652;width:2192;height:4366;visibility:visible;mso-wrap-style:square;v-text-anchor:top" coordsize="219203,436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" path="m13717,v52705,4064,97536,23368,134239,60071c173610,85725,192406,118872,205613,158623v13081,39624,13590,78232,3430,115697c198882,311785,178563,344932,149099,374396,113189,410305,73065,431284,28887,436582l,436610,,356205r23876,7904c36037,367252,47594,369030,58562,369459v32903,1286,60501,-9573,83170,-32147c164212,314706,174499,287909,172086,256667,169673,225552,148463,189357,107697,148590,82169,123063,56293,103442,30131,89519l,76814,,493,13717,xe" fillcolor="silver" stroked="f" strokeweight="0">
                <v:fill opacity="32896f"/>
                <v:stroke miterlimit="83231f" joinstyle="miter"/>
                <v:path arrowok="t" textboxrect="0,0,219203,436610"/>
              </v:shape>
              <v:shape id="Shape 30226" o:spid="_x0000_s1047" style="position:absolute;left:50505;width:8034;height:7385;visibility:visible;mso-wrap-style:square;v-text-anchor:top" coordsize="803402,738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" path="m466090,1191v11589,1190,23749,4270,36449,9477c519938,17907,541274,34163,567182,60198v41275,41275,82423,82423,123571,123571c708660,201676,722630,212725,732282,216281v7112,2286,14986,1778,24384,-1270c766445,212344,778002,203708,792226,189611v3683,3683,7493,7493,11176,11176c751205,252984,699135,305181,646811,357378v-3683,-3683,-7493,-7493,-11176,-11176c637794,344043,640080,341757,642239,339598v13462,-13462,21844,-26797,24638,-39116c668528,291719,667131,282702,662305,273050v-2413,-4445,-12319,-15113,-29083,-31877c592074,200025,550926,158877,509778,117729,486283,94234,466725,81153,450850,77597v-22352,-4699,-43688,3556,-63373,23241c375412,112903,365633,128143,358902,145796v-6731,18161,-11811,43180,-13970,75946c345821,223139,346710,224536,347599,225933v4826,4318,9525,8509,14224,12700c407543,284353,453136,330073,498856,375666v19685,19685,33401,30607,40513,33020c546354,410845,554990,410337,564769,407035v10033,-3048,22987,-13081,39243,-29337c607822,381508,611505,385191,615315,389001,561848,442341,508381,495808,454914,549402v-3683,-3810,-7493,-7620,-11176,-11303c461391,520446,471678,506476,474345,496062v2794,-10414,1778,-20574,-3302,-30480c468503,461137,458851,450088,441579,432943,400431,391795,359283,350647,318008,309372,294513,285877,274066,273177,256159,270256v-23495,-3683,-44323,4191,-62611,22479c180975,305308,171577,320802,165608,338963v-9779,28321,-14859,53467,-13335,75438c203581,465709,254889,517017,306197,568325v18796,18796,32385,29718,41148,32258c355854,603504,364109,603250,372745,600202v8382,-2540,21336,-12573,38735,-29845c415163,574040,418973,577850,422656,581533,370332,633857,318008,686181,265811,738505v-3810,-3683,-7493,-7493,-11303,-11176c268986,712724,277622,701167,280543,692404v3048,-8763,2921,-17272,-254,-26670c277368,656717,266954,643382,249047,625475,212471,588899,175895,552323,139319,515747,107696,484124,86106,464820,75057,457835v-8636,-5334,-15748,-7493,-22098,-6858c46990,451739,40894,455549,35052,461518v-6604,6477,-12700,15621,-18542,27813c11049,487299,5588,485267,,483235,19939,439547,40640,396240,60452,352552v5080,-5080,9906,-9906,14986,-14986c95758,358013,116205,378333,136525,398780v1778,-44323,3810,-69723,4826,-76962c143764,303530,148844,286258,156464,269748v7747,-16637,17272,-30480,29210,-42418c205359,207645,227965,195453,252476,191770v24638,-3683,49784,1778,74295,16764c325120,159512,329311,122809,337439,98679v8382,-24130,21717,-44831,39116,-62230c393446,19558,412115,8255,433070,3048,443484,698,454501,,466090,1191xe" fillcolor="silver" stroked="f" strokeweight="0">
                <v:fill opacity="32896f"/>
                <v:stroke miterlimit="83231f" joinstyle="miter"/>
                <v:path arrowok="t" textboxrect="0,0,803402,738505"/>
              </v:shape>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03F6E"/>
    <w:multiLevelType w:val="hybridMultilevel"/>
    <w:tmpl w:val="63844064"/>
    <w:lvl w:ilvl="0" w:tplc="D178847E">
      <w:start w:val="1"/>
      <w:numFmt w:val="decimal"/>
      <w:lvlText w:val="(%1)"/>
      <w:lvlJc w:val="left"/>
      <w:pPr>
        <w:ind w:left="3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2A81688">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A02BBC8">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7E8A504">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12061A8">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8AC9990">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940207E">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E1CAB646">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36A85E2E">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15:restartNumberingAfterBreak="0">
    <w:nsid w:val="08A12766"/>
    <w:multiLevelType w:val="hybridMultilevel"/>
    <w:tmpl w:val="349EE8D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889068B"/>
    <w:multiLevelType w:val="hybridMultilevel"/>
    <w:tmpl w:val="76FAE6FC"/>
    <w:lvl w:ilvl="0" w:tplc="F404FD58">
      <w:start w:val="1"/>
      <w:numFmt w:val="decimal"/>
      <w:lvlText w:val="(%1)"/>
      <w:lvlJc w:val="left"/>
      <w:pPr>
        <w:ind w:left="36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A5CAB30">
      <w:start w:val="1"/>
      <w:numFmt w:val="lowerLetter"/>
      <w:lvlText w:val="%2"/>
      <w:lvlJc w:val="left"/>
      <w:pPr>
        <w:ind w:left="10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5162AE6">
      <w:start w:val="1"/>
      <w:numFmt w:val="lowerRoman"/>
      <w:lvlText w:val="%3"/>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9BC4364">
      <w:start w:val="1"/>
      <w:numFmt w:val="decimal"/>
      <w:lvlText w:val="%4"/>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844B04E">
      <w:start w:val="1"/>
      <w:numFmt w:val="lowerLetter"/>
      <w:lvlText w:val="%5"/>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D706412">
      <w:start w:val="1"/>
      <w:numFmt w:val="lowerRoman"/>
      <w:lvlText w:val="%6"/>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91C015AA">
      <w:start w:val="1"/>
      <w:numFmt w:val="decimal"/>
      <w:lvlText w:val="%7"/>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67A6B622">
      <w:start w:val="1"/>
      <w:numFmt w:val="lowerLetter"/>
      <w:lvlText w:val="%8"/>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E5267188">
      <w:start w:val="1"/>
      <w:numFmt w:val="lowerRoman"/>
      <w:lvlText w:val="%9"/>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263F"/>
    <w:rsid w:val="00152DA6"/>
    <w:rsid w:val="00190315"/>
    <w:rsid w:val="001B5037"/>
    <w:rsid w:val="0024417A"/>
    <w:rsid w:val="00273E1A"/>
    <w:rsid w:val="00321FE9"/>
    <w:rsid w:val="00402CBC"/>
    <w:rsid w:val="004B12CA"/>
    <w:rsid w:val="00521EB4"/>
    <w:rsid w:val="00535829"/>
    <w:rsid w:val="00551AA4"/>
    <w:rsid w:val="00571CA4"/>
    <w:rsid w:val="00624514"/>
    <w:rsid w:val="00693B05"/>
    <w:rsid w:val="007103BE"/>
    <w:rsid w:val="00787D7D"/>
    <w:rsid w:val="0081112B"/>
    <w:rsid w:val="0081583D"/>
    <w:rsid w:val="009E4FCF"/>
    <w:rsid w:val="00A41063"/>
    <w:rsid w:val="00A72BA6"/>
    <w:rsid w:val="00AE2A5C"/>
    <w:rsid w:val="00C03AA8"/>
    <w:rsid w:val="00C17D6C"/>
    <w:rsid w:val="00C92ADD"/>
    <w:rsid w:val="00CA5F80"/>
    <w:rsid w:val="00CC694F"/>
    <w:rsid w:val="00D143FB"/>
    <w:rsid w:val="00D3263F"/>
    <w:rsid w:val="00D3604E"/>
    <w:rsid w:val="00D71ADA"/>
    <w:rsid w:val="00D740C5"/>
    <w:rsid w:val="00E45941"/>
    <w:rsid w:val="00F93AAD"/>
    <w:rsid w:val="00FF30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475916B-0A40-48CD-8469-0D342DFC2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4" w:line="270" w:lineRule="auto"/>
      <w:ind w:left="10" w:right="3145" w:hanging="10"/>
      <w:jc w:val="both"/>
    </w:pPr>
    <w:rPr>
      <w:rFonts w:ascii="Times New Roman" w:eastAsia="Times New Roman" w:hAnsi="Times New Roman" w:cs="Times New Roman"/>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Footer">
    <w:name w:val="footer"/>
    <w:basedOn w:val="Normal"/>
    <w:link w:val="FooterChar"/>
    <w:uiPriority w:val="99"/>
    <w:unhideWhenUsed/>
    <w:rsid w:val="00402C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2CBC"/>
    <w:rPr>
      <w:rFonts w:ascii="Times New Roman" w:eastAsia="Times New Roman" w:hAnsi="Times New Roman" w:cs="Times New Roman"/>
      <w:color w:val="000000"/>
      <w:sz w:val="26"/>
    </w:rPr>
  </w:style>
  <w:style w:type="paragraph" w:styleId="Header">
    <w:name w:val="header"/>
    <w:basedOn w:val="Normal"/>
    <w:link w:val="HeaderChar"/>
    <w:uiPriority w:val="99"/>
    <w:unhideWhenUsed/>
    <w:rsid w:val="00402C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2CBC"/>
    <w:rPr>
      <w:rFonts w:ascii="Times New Roman" w:eastAsia="Times New Roman" w:hAnsi="Times New Roman" w:cs="Times New Roman"/>
      <w:color w:val="000000"/>
      <w:sz w:val="26"/>
    </w:rPr>
  </w:style>
  <w:style w:type="paragraph" w:styleId="BalloonText">
    <w:name w:val="Balloon Text"/>
    <w:basedOn w:val="Normal"/>
    <w:link w:val="BalloonTextChar"/>
    <w:uiPriority w:val="99"/>
    <w:semiHidden/>
    <w:unhideWhenUsed/>
    <w:rsid w:val="002441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4417A"/>
    <w:rPr>
      <w:rFonts w:ascii="Tahoma" w:eastAsia="Times New Roman" w:hAnsi="Tahoma" w:cs="Tahoma"/>
      <w:color w:val="000000"/>
      <w:sz w:val="16"/>
      <w:szCs w:val="16"/>
    </w:rPr>
  </w:style>
  <w:style w:type="paragraph" w:styleId="ListParagraph">
    <w:name w:val="List Paragraph"/>
    <w:basedOn w:val="Normal"/>
    <w:uiPriority w:val="34"/>
    <w:qFormat/>
    <w:rsid w:val="00D3604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5.png"/><Relationship Id="rId42" Type="http://schemas.openxmlformats.org/officeDocument/2006/relationships/oleObject" Target="embeddings/oleObject9.bin"/><Relationship Id="rId47"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theme" Target="theme/theme1.xml"/><Relationship Id="rId16" Type="http://schemas.openxmlformats.org/officeDocument/2006/relationships/image" Target="media/image10.png"/><Relationship Id="rId11" Type="http://schemas.openxmlformats.org/officeDocument/2006/relationships/image" Target="media/image5.png"/><Relationship Id="rId32" Type="http://schemas.openxmlformats.org/officeDocument/2006/relationships/image" Target="media/image22.wmf"/><Relationship Id="rId37" Type="http://schemas.openxmlformats.org/officeDocument/2006/relationships/oleObject" Target="embeddings/oleObject7.bin"/><Relationship Id="rId53" Type="http://schemas.openxmlformats.org/officeDocument/2006/relationships/image" Target="media/image33.w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46.wmf"/><Relationship Id="rId5" Type="http://schemas.openxmlformats.org/officeDocument/2006/relationships/footnotes" Target="footnotes.xml"/><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19.wmf"/><Relationship Id="rId30" Type="http://schemas.openxmlformats.org/officeDocument/2006/relationships/image" Target="media/image21.wmf"/><Relationship Id="rId35" Type="http://schemas.openxmlformats.org/officeDocument/2006/relationships/oleObject" Target="embeddings/oleObject6.bin"/><Relationship Id="rId43" Type="http://schemas.openxmlformats.org/officeDocument/2006/relationships/image" Target="media/image28.wmf"/><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41.wmf"/><Relationship Id="rId77" Type="http://schemas.openxmlformats.org/officeDocument/2006/relationships/image" Target="media/image45.wmf"/><Relationship Id="rId8" Type="http://schemas.openxmlformats.org/officeDocument/2006/relationships/image" Target="media/image2.png"/><Relationship Id="rId51" Type="http://schemas.openxmlformats.org/officeDocument/2006/relationships/image" Target="media/image32.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8.wmf"/><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oleObject" Target="embeddings/oleObject11.bin"/><Relationship Id="rId59" Type="http://schemas.openxmlformats.org/officeDocument/2006/relationships/image" Target="media/image36.wmf"/><Relationship Id="rId67" Type="http://schemas.openxmlformats.org/officeDocument/2006/relationships/image" Target="media/image40.wmf"/><Relationship Id="rId20" Type="http://schemas.openxmlformats.org/officeDocument/2006/relationships/image" Target="media/image14.png"/><Relationship Id="rId41" Type="http://schemas.openxmlformats.org/officeDocument/2006/relationships/image" Target="media/image27.wmf"/><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7.wmf"/><Relationship Id="rId28" Type="http://schemas.openxmlformats.org/officeDocument/2006/relationships/oleObject" Target="embeddings/oleObject3.bin"/><Relationship Id="rId36" Type="http://schemas.openxmlformats.org/officeDocument/2006/relationships/image" Target="media/image24.wmf"/><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4.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7.bin"/><Relationship Id="rId81" Type="http://schemas.openxmlformats.org/officeDocument/2006/relationships/image" Target="media/image47.wmf"/><Relationship Id="rId86"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8.bin"/><Relationship Id="rId34" Type="http://schemas.openxmlformats.org/officeDocument/2006/relationships/image" Target="media/image23.wmf"/><Relationship Id="rId50" Type="http://schemas.openxmlformats.org/officeDocument/2006/relationships/oleObject" Target="embeddings/oleObject13.bin"/><Relationship Id="rId55" Type="http://schemas.openxmlformats.org/officeDocument/2006/relationships/image" Target="media/image34.wmf"/><Relationship Id="rId76" Type="http://schemas.openxmlformats.org/officeDocument/2006/relationships/oleObject" Target="embeddings/oleObject26.bin"/><Relationship Id="rId7" Type="http://schemas.openxmlformats.org/officeDocument/2006/relationships/image" Target="media/image1.png"/><Relationship Id="rId71"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20.jpg"/><Relationship Id="rId24" Type="http://schemas.openxmlformats.org/officeDocument/2006/relationships/oleObject" Target="embeddings/oleObject1.bin"/><Relationship Id="rId40" Type="http://schemas.openxmlformats.org/officeDocument/2006/relationships/image" Target="media/image26.jpg"/><Relationship Id="rId45" Type="http://schemas.openxmlformats.org/officeDocument/2006/relationships/image" Target="media/image29.wmf"/><Relationship Id="rId66" Type="http://schemas.openxmlformats.org/officeDocument/2006/relationships/oleObject" Target="embeddings/oleObject21.bin"/><Relationship Id="rId87" Type="http://schemas.openxmlformats.org/officeDocument/2006/relationships/footer" Target="footer2.xml"/><Relationship Id="rId61" Type="http://schemas.openxmlformats.org/officeDocument/2006/relationships/image" Target="media/image37.wmf"/><Relationship Id="rId82" Type="http://schemas.openxmlformats.org/officeDocument/2006/relationships/oleObject" Target="embeddings/oleObject29.bin"/><Relationship Id="rId19"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687</Words>
  <Characters>9621</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dc:creator>
  <cp:keywords/>
  <cp:lastModifiedBy>Windows User</cp:lastModifiedBy>
  <cp:revision>3</cp:revision>
  <dcterms:created xsi:type="dcterms:W3CDTF">2020-03-30T16:02:00Z</dcterms:created>
  <dcterms:modified xsi:type="dcterms:W3CDTF">2020-03-30T16:02:00Z</dcterms:modified>
</cp:coreProperties>
</file>